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57"/>
  </p:notesMasterIdLst>
  <p:handoutMasterIdLst>
    <p:handoutMasterId r:id="rId58"/>
  </p:handoutMasterIdLst>
  <p:sldIdLst>
    <p:sldId id="256" r:id="rId5"/>
    <p:sldId id="304" r:id="rId6"/>
    <p:sldId id="351" r:id="rId7"/>
    <p:sldId id="352" r:id="rId8"/>
    <p:sldId id="307" r:id="rId9"/>
    <p:sldId id="308" r:id="rId10"/>
    <p:sldId id="309" r:id="rId11"/>
    <p:sldId id="281" r:id="rId12"/>
    <p:sldId id="258" r:id="rId13"/>
    <p:sldId id="259" r:id="rId14"/>
    <p:sldId id="260" r:id="rId15"/>
    <p:sldId id="334" r:id="rId16"/>
    <p:sldId id="338" r:id="rId17"/>
    <p:sldId id="261" r:id="rId18"/>
    <p:sldId id="339" r:id="rId19"/>
    <p:sldId id="340" r:id="rId20"/>
    <p:sldId id="262" r:id="rId21"/>
    <p:sldId id="289" r:id="rId22"/>
    <p:sldId id="290" r:id="rId23"/>
    <p:sldId id="291" r:id="rId24"/>
    <p:sldId id="283" r:id="rId25"/>
    <p:sldId id="278" r:id="rId26"/>
    <p:sldId id="263" r:id="rId27"/>
    <p:sldId id="306" r:id="rId28"/>
    <p:sldId id="271" r:id="rId29"/>
    <p:sldId id="272" r:id="rId30"/>
    <p:sldId id="274" r:id="rId31"/>
    <p:sldId id="273" r:id="rId32"/>
    <p:sldId id="310" r:id="rId33"/>
    <p:sldId id="311" r:id="rId34"/>
    <p:sldId id="275" r:id="rId35"/>
    <p:sldId id="312" r:id="rId36"/>
    <p:sldId id="331" r:id="rId37"/>
    <p:sldId id="313" r:id="rId38"/>
    <p:sldId id="341" r:id="rId39"/>
    <p:sldId id="353" r:id="rId40"/>
    <p:sldId id="332" r:id="rId41"/>
    <p:sldId id="333" r:id="rId42"/>
    <p:sldId id="342" r:id="rId43"/>
    <p:sldId id="343" r:id="rId44"/>
    <p:sldId id="344" r:id="rId45"/>
    <p:sldId id="345" r:id="rId46"/>
    <p:sldId id="346" r:id="rId47"/>
    <p:sldId id="347" r:id="rId48"/>
    <p:sldId id="348" r:id="rId49"/>
    <p:sldId id="349" r:id="rId50"/>
    <p:sldId id="350" r:id="rId51"/>
    <p:sldId id="354" r:id="rId52"/>
    <p:sldId id="355" r:id="rId53"/>
    <p:sldId id="276" r:id="rId54"/>
    <p:sldId id="292" r:id="rId55"/>
    <p:sldId id="296" r:id="rId56"/>
  </p:sldIdLst>
  <p:sldSz cx="9144000" cy="6858000" type="screen4x3"/>
  <p:notesSz cx="6797675" cy="99282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irco@outlook.co.il" initials="a" lastIdx="1" clrIdx="0">
    <p:extLst>
      <p:ext uri="{19B8F6BF-5375-455C-9EA6-DF929625EA0E}">
        <p15:presenceInfo xmlns:p15="http://schemas.microsoft.com/office/powerpoint/2012/main" userId="ad2dd8222e2f04f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04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9F20415-3D10-42FF-B26F-46B352BFCE4C}" v="20" dt="2020-04-19T21:11:06.64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ללא סגנון, רשת טבלה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סגנון ביניים 2 - הדגשה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97" autoAdjust="0"/>
    <p:restoredTop sz="86454" autoAdjust="0"/>
  </p:normalViewPr>
  <p:slideViewPr>
    <p:cSldViewPr>
      <p:cViewPr varScale="1">
        <p:scale>
          <a:sx n="58" d="100"/>
          <a:sy n="58" d="100"/>
        </p:scale>
        <p:origin x="1488" y="32"/>
      </p:cViewPr>
      <p:guideLst>
        <p:guide orient="horz" pos="2160"/>
        <p:guide pos="2880"/>
      </p:guideLst>
    </p:cSldViewPr>
  </p:slideViewPr>
  <p:outlineViewPr>
    <p:cViewPr>
      <p:scale>
        <a:sx n="75" d="100"/>
        <a:sy n="75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61" Type="http://schemas.openxmlformats.org/officeDocument/2006/relationships/viewProps" Target="viewProp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microsoft.com/office/2016/11/relationships/changesInfo" Target="changesInfos/changesInfo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commentAuthors" Target="commentAuthor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presProps" Target="presProps.xml"/><Relationship Id="rId65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dir Cohen" userId="57c35822-8ab8-472c-9c37-a798f5763234" providerId="ADAL" clId="{69F20415-3D10-42FF-B26F-46B352BFCE4C}"/>
    <pc:docChg chg="custSel modSld">
      <pc:chgData name="Adir Cohen" userId="57c35822-8ab8-472c-9c37-a798f5763234" providerId="ADAL" clId="{69F20415-3D10-42FF-B26F-46B352BFCE4C}" dt="2020-04-19T21:11:06.644" v="41" actId="20577"/>
      <pc:docMkLst>
        <pc:docMk/>
      </pc:docMkLst>
      <pc:sldChg chg="addSp modSp">
        <pc:chgData name="Adir Cohen" userId="57c35822-8ab8-472c-9c37-a798f5763234" providerId="ADAL" clId="{69F20415-3D10-42FF-B26F-46B352BFCE4C}" dt="2020-04-19T18:09:20.976" v="21" actId="1076"/>
        <pc:sldMkLst>
          <pc:docMk/>
          <pc:sldMk cId="520295906" sldId="313"/>
        </pc:sldMkLst>
        <pc:spChg chg="add mod">
          <ac:chgData name="Adir Cohen" userId="57c35822-8ab8-472c-9c37-a798f5763234" providerId="ADAL" clId="{69F20415-3D10-42FF-B26F-46B352BFCE4C}" dt="2020-04-19T18:09:20.976" v="21" actId="1076"/>
          <ac:spMkLst>
            <pc:docMk/>
            <pc:sldMk cId="520295906" sldId="313"/>
            <ac:spMk id="4" creationId="{F57701EC-AD47-4660-80AD-6DFEFA1E2760}"/>
          </ac:spMkLst>
        </pc:spChg>
        <pc:picChg chg="add mod">
          <ac:chgData name="Adir Cohen" userId="57c35822-8ab8-472c-9c37-a798f5763234" providerId="ADAL" clId="{69F20415-3D10-42FF-B26F-46B352BFCE4C}" dt="2020-04-19T18:08:30.512" v="5" actId="1076"/>
          <ac:picMkLst>
            <pc:docMk/>
            <pc:sldMk cId="520295906" sldId="313"/>
            <ac:picMk id="3" creationId="{4EC40C11-C09A-49E0-9AE1-C17697CBA955}"/>
          </ac:picMkLst>
        </pc:picChg>
      </pc:sldChg>
      <pc:sldChg chg="modSp modAnim">
        <pc:chgData name="Adir Cohen" userId="57c35822-8ab8-472c-9c37-a798f5763234" providerId="ADAL" clId="{69F20415-3D10-42FF-B26F-46B352BFCE4C}" dt="2020-04-19T21:03:54.862" v="28" actId="20577"/>
        <pc:sldMkLst>
          <pc:docMk/>
          <pc:sldMk cId="1220170225" sldId="333"/>
        </pc:sldMkLst>
        <pc:spChg chg="mod">
          <ac:chgData name="Adir Cohen" userId="57c35822-8ab8-472c-9c37-a798f5763234" providerId="ADAL" clId="{69F20415-3D10-42FF-B26F-46B352BFCE4C}" dt="2020-04-19T21:03:54.862" v="28" actId="20577"/>
          <ac:spMkLst>
            <pc:docMk/>
            <pc:sldMk cId="1220170225" sldId="333"/>
            <ac:spMk id="2" creationId="{75EA0E23-7ABC-4643-8975-D3542E1EFB43}"/>
          </ac:spMkLst>
        </pc:spChg>
      </pc:sldChg>
      <pc:sldChg chg="modAnim">
        <pc:chgData name="Adir Cohen" userId="57c35822-8ab8-472c-9c37-a798f5763234" providerId="ADAL" clId="{69F20415-3D10-42FF-B26F-46B352BFCE4C}" dt="2020-04-19T21:06:55.758" v="31"/>
        <pc:sldMkLst>
          <pc:docMk/>
          <pc:sldMk cId="907529313" sldId="347"/>
        </pc:sldMkLst>
      </pc:sldChg>
      <pc:sldChg chg="addSp delSp modSp modAnim">
        <pc:chgData name="Adir Cohen" userId="57c35822-8ab8-472c-9c37-a798f5763234" providerId="ADAL" clId="{69F20415-3D10-42FF-B26F-46B352BFCE4C}" dt="2020-04-19T21:10:10.640" v="40" actId="1076"/>
        <pc:sldMkLst>
          <pc:docMk/>
          <pc:sldMk cId="3779417603" sldId="348"/>
        </pc:sldMkLst>
        <pc:picChg chg="del">
          <ac:chgData name="Adir Cohen" userId="57c35822-8ab8-472c-9c37-a798f5763234" providerId="ADAL" clId="{69F20415-3D10-42FF-B26F-46B352BFCE4C}" dt="2020-04-19T21:09:00.712" v="38" actId="478"/>
          <ac:picMkLst>
            <pc:docMk/>
            <pc:sldMk cId="3779417603" sldId="348"/>
            <ac:picMk id="5" creationId="{66636158-9DBD-48B4-9988-8C8C26A07977}"/>
          </ac:picMkLst>
        </pc:picChg>
        <pc:picChg chg="add mod">
          <ac:chgData name="Adir Cohen" userId="57c35822-8ab8-472c-9c37-a798f5763234" providerId="ADAL" clId="{69F20415-3D10-42FF-B26F-46B352BFCE4C}" dt="2020-04-19T21:10:10.640" v="40" actId="1076"/>
          <ac:picMkLst>
            <pc:docMk/>
            <pc:sldMk cId="3779417603" sldId="348"/>
            <ac:picMk id="6" creationId="{157271B6-32B2-4D58-81BF-FEA6F227095D}"/>
          </ac:picMkLst>
        </pc:picChg>
      </pc:sldChg>
      <pc:sldChg chg="modSp">
        <pc:chgData name="Adir Cohen" userId="57c35822-8ab8-472c-9c37-a798f5763234" providerId="ADAL" clId="{69F20415-3D10-42FF-B26F-46B352BFCE4C}" dt="2020-04-19T21:11:06.644" v="41" actId="20577"/>
        <pc:sldMkLst>
          <pc:docMk/>
          <pc:sldMk cId="4118323507" sldId="349"/>
        </pc:sldMkLst>
        <pc:spChg chg="mod">
          <ac:chgData name="Adir Cohen" userId="57c35822-8ab8-472c-9c37-a798f5763234" providerId="ADAL" clId="{69F20415-3D10-42FF-B26F-46B352BFCE4C}" dt="2020-04-19T21:11:06.644" v="41" actId="20577"/>
          <ac:spMkLst>
            <pc:docMk/>
            <pc:sldMk cId="4118323507" sldId="349"/>
            <ac:spMk id="3" creationId="{A08766A1-6A1A-4E62-9530-9FF53BABC76A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51275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pPr>
              <a:defRPr/>
            </a:pPr>
            <a:fld id="{D9D063A2-62E3-4BF4-8DD8-AD814F6FD930}" type="datetimeFigureOut">
              <a:rPr lang="he-IL"/>
              <a:pPr>
                <a:defRPr/>
              </a:pPr>
              <a:t>כ"ו/ניסן/תש"ף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851275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15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pPr>
              <a:defRPr/>
            </a:pPr>
            <a:fld id="{17BE40D7-DF04-4EAF-88D6-20D13490714E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712127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51275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pPr>
              <a:defRPr/>
            </a:pPr>
            <a:fld id="{2EEE06BB-6BA1-4A62-9974-F8EAC4700EA5}" type="datetimeFigureOut">
              <a:rPr lang="he-IL"/>
              <a:pPr>
                <a:defRPr/>
              </a:pPr>
              <a:t>כ"ה/ניסן/תש"ף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pPr lvl="0"/>
            <a:endParaRPr lang="he-IL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noProof="0"/>
              <a:t>Click to edit Master text styles</a:t>
            </a:r>
          </a:p>
          <a:p>
            <a:pPr lvl="1"/>
            <a:r>
              <a:rPr lang="en-US" altLang="he-IL" noProof="0"/>
              <a:t>Second level</a:t>
            </a:r>
          </a:p>
          <a:p>
            <a:pPr lvl="2"/>
            <a:r>
              <a:rPr lang="en-US" altLang="he-IL" noProof="0"/>
              <a:t>Third level</a:t>
            </a:r>
          </a:p>
          <a:p>
            <a:pPr lvl="3"/>
            <a:r>
              <a:rPr lang="en-US" altLang="he-IL" noProof="0"/>
              <a:t>Fourth level</a:t>
            </a:r>
          </a:p>
          <a:p>
            <a:pPr lvl="4"/>
            <a:r>
              <a:rPr lang="en-US" altLang="he-IL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51275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pPr>
              <a:defRPr/>
            </a:pPr>
            <a:fld id="{5B57D39C-C09D-4673-A762-36D48DB5D715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288554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eaLnBrk="1" hangingPunct="1">
              <a:spcBef>
                <a:spcPct val="0"/>
              </a:spcBef>
            </a:pPr>
            <a:r>
              <a:rPr lang="en-US" altLang="he-IL" b="1"/>
              <a:t>(=minimize the number of literals)</a:t>
            </a:r>
            <a:endParaRPr lang="en-US" altLang="he-IL"/>
          </a:p>
          <a:p>
            <a:pPr eaLnBrk="1" hangingPunct="1">
              <a:spcBef>
                <a:spcPct val="0"/>
              </a:spcBef>
            </a:pPr>
            <a:endParaRPr lang="he-IL" altLang="he-IL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C493D22-1CE9-439E-BF20-E8CB37A9DE7F}" type="slidenum">
              <a:rPr lang="he-IL" altLang="he-IL" smtClean="0"/>
              <a:pPr/>
              <a:t>5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38662162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eaLnBrk="1" hangingPunct="1">
              <a:spcBef>
                <a:spcPct val="0"/>
              </a:spcBef>
            </a:pPr>
            <a:r>
              <a:rPr lang="en-US" altLang="he-IL" b="1"/>
              <a:t>(=minimize the number of literals)</a:t>
            </a:r>
            <a:endParaRPr lang="en-US" altLang="he-IL"/>
          </a:p>
          <a:p>
            <a:pPr eaLnBrk="1" hangingPunct="1">
              <a:spcBef>
                <a:spcPct val="0"/>
              </a:spcBef>
            </a:pPr>
            <a:endParaRPr lang="he-IL" altLang="he-IL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C493D22-1CE9-439E-BF20-E8CB37A9DE7F}" type="slidenum">
              <a:rPr lang="he-IL" altLang="he-IL" smtClean="0"/>
              <a:pPr/>
              <a:t>6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3590961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eaLnBrk="1" hangingPunct="1">
              <a:spcBef>
                <a:spcPct val="0"/>
              </a:spcBef>
            </a:pPr>
            <a:r>
              <a:rPr lang="en-US" altLang="he-IL" b="1"/>
              <a:t>(=minimize the number of literals)</a:t>
            </a:r>
            <a:endParaRPr lang="en-US" altLang="he-IL"/>
          </a:p>
          <a:p>
            <a:pPr eaLnBrk="1" hangingPunct="1">
              <a:spcBef>
                <a:spcPct val="0"/>
              </a:spcBef>
            </a:pPr>
            <a:endParaRPr lang="he-IL" altLang="he-IL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C493D22-1CE9-439E-BF20-E8CB37A9DE7F}" type="slidenum">
              <a:rPr lang="he-IL" altLang="he-IL" smtClean="0"/>
              <a:pPr/>
              <a:t>7</a:t>
            </a:fld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42924670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3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73084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5"/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32233-0403-4BF4-B8A9-C2D7F7F87BC3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796613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61FFEB-BC91-4905-810D-EE5D37CE35CA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0031435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ACC9C8-E1CE-43CC-A634-91EE930C978A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4249606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2F3FC0-5BEA-4C74-8F43-4EC4D63662E3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6521481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5"/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F4D6AA-36D6-4284-A8E4-593298D81018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4217855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3D85B-77A2-4512-AA70-9DC3BF89F685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743889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38CD-DECE-488F-B590-E1EFC9BF9488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132566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FCD51-5FEB-42EA-8FB9-8BEC7C35AC33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908236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2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62C4F-F9D6-4211-865A-4C41AF494400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4063522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3038475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3030538" y="0"/>
            <a:ext cx="476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349250" y="6459538"/>
            <a:ext cx="1963738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538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579C936D-317A-4CDA-AFAB-DAACFACDAC43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1113550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4953000"/>
            <a:ext cx="9142413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0" y="4914900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BA2B3-778B-4592-98E6-49642D9D23C9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843311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125"/>
            <a:ext cx="9144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325" y="287338"/>
            <a:ext cx="7543800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22325" y="1846263"/>
            <a:ext cx="75438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/>
              <a:t>Click to edit Master text styles</a:t>
            </a:r>
          </a:p>
          <a:p>
            <a:pPr lvl="1"/>
            <a:r>
              <a:rPr lang="en-US" altLang="he-IL"/>
              <a:t>Second level</a:t>
            </a:r>
          </a:p>
          <a:p>
            <a:pPr lvl="2"/>
            <a:r>
              <a:rPr lang="en-US" altLang="he-IL"/>
              <a:t>Third level</a:t>
            </a:r>
          </a:p>
          <a:p>
            <a:pPr lvl="3"/>
            <a:r>
              <a:rPr lang="en-US" altLang="he-IL"/>
              <a:t>Fourth level</a:t>
            </a:r>
          </a:p>
          <a:p>
            <a:pPr lvl="4"/>
            <a:r>
              <a:rPr lang="en-US" altLang="he-IL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DDEA7FB-3699-4661-9B6B-241ED03976A5}" type="slidenum">
              <a:rPr lang="en-US" altLang="he-IL"/>
              <a:pPr>
                <a:defRPr/>
              </a:pPr>
              <a:t>‹#›</a:t>
            </a:fld>
            <a:endParaRPr lang="en-US" altLang="he-IL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350" y="1738313"/>
            <a:ext cx="747553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1" r:id="rId2"/>
    <p:sldLayoutId id="2147483837" r:id="rId3"/>
    <p:sldLayoutId id="2147483832" r:id="rId4"/>
    <p:sldLayoutId id="2147483833" r:id="rId5"/>
    <p:sldLayoutId id="2147483834" r:id="rId6"/>
    <p:sldLayoutId id="2147483838" r:id="rId7"/>
    <p:sldLayoutId id="2147483839" r:id="rId8"/>
    <p:sldLayoutId id="2147483840" r:id="rId9"/>
    <p:sldLayoutId id="2147483835" r:id="rId10"/>
    <p:sldLayoutId id="2147483841" r:id="rId11"/>
  </p:sldLayoutIdLst>
  <p:txStyles>
    <p:titleStyle>
      <a:lvl1pPr algn="l" rtl="1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1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2pPr>
      <a:lvl3pPr algn="l" rtl="1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3pPr>
      <a:lvl4pPr algn="l" rtl="1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4pPr>
      <a:lvl5pPr algn="l" rtl="1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5pPr>
      <a:lvl6pPr marL="457200" algn="l" rtl="1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6pPr>
      <a:lvl7pPr marL="914400" algn="l" rtl="1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7pPr>
      <a:lvl8pPr marL="1371600" algn="l" rtl="1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8pPr>
      <a:lvl9pPr marL="1828800" algn="l" rtl="1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9pPr>
    </p:titleStyle>
    <p:bodyStyle>
      <a:lvl1pPr marL="90488" indent="-90488" algn="r" rtl="1" eaLnBrk="0" fontAlgn="base" hangingPunct="0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588" indent="-182563" algn="r" rtl="1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566738" indent="-182563" algn="r" rtl="1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563" algn="r" rtl="1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4pPr>
      <a:lvl5pPr marL="931863" indent="-182563" algn="r" rtl="1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1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9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2.png"/><Relationship Id="rId7" Type="http://schemas.openxmlformats.org/officeDocument/2006/relationships/image" Target="../media/image3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0.png"/><Relationship Id="rId7" Type="http://schemas.openxmlformats.org/officeDocument/2006/relationships/image" Target="../media/image68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495300" y="947738"/>
            <a:ext cx="8153400" cy="5410200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br>
              <a:rPr lang="he-IL" altLang="he-IL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br>
              <a:rPr lang="he-IL" altLang="he-IL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br>
              <a:rPr lang="he-IL" altLang="he-IL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he-IL" altLang="he-IL" sz="6000">
                <a:solidFill>
                  <a:schemeClr val="tx1">
                    <a:lumMod val="75000"/>
                    <a:lumOff val="25000"/>
                  </a:schemeClr>
                </a:solidFill>
              </a:rPr>
              <a:t>תרגול 4</a:t>
            </a:r>
            <a:br>
              <a:rPr lang="he-IL" altLang="he-IL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br>
              <a:rPr lang="he-IL" altLang="he-IL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he-IL" altLang="he-IL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אלגברה בוליאנית</a:t>
            </a:r>
            <a:br>
              <a:rPr lang="he-IL" altLang="he-IL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he-IL" altLang="he-IL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פונקציות מיתוג</a:t>
            </a:r>
            <a:br>
              <a:rPr lang="he-IL" altLang="he-IL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he-IL" altLang="he-IL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מערכת פעולות שלמה</a:t>
            </a:r>
            <a:br>
              <a:rPr lang="he-IL" altLang="he-IL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br>
              <a:rPr lang="he-IL" altLang="he-IL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endParaRPr lang="en-US" altLang="he-IL" sz="6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TextBox 5"/>
          <p:cNvSpPr txBox="1"/>
          <p:nvPr/>
        </p:nvSpPr>
        <p:spPr>
          <a:xfrm>
            <a:off x="119063" y="5913438"/>
            <a:ext cx="4365625" cy="36988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/>
            </a:pPr>
            <a:r>
              <a:rPr lang="en-US" dirty="0" err="1">
                <a:solidFill>
                  <a:schemeClr val="tx2">
                    <a:lumMod val="50000"/>
                  </a:schemeClr>
                </a:solidFill>
              </a:rPr>
              <a:t>Maroun</a:t>
            </a:r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50000"/>
                  </a:schemeClr>
                </a:solidFill>
              </a:rPr>
              <a:t>Tork</a:t>
            </a:r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, 2018, based on </a:t>
            </a:r>
            <a:r>
              <a:rPr lang="en-US" altLang="he-IL" dirty="0"/>
              <a:t>Carmi </a:t>
            </a:r>
            <a:r>
              <a:rPr lang="en-US" altLang="he-IL" dirty="0" err="1"/>
              <a:t>Grushko</a:t>
            </a:r>
            <a:endParaRPr lang="he-IL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פונקציות: 1. טבלת אמת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9459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304800" y="1752600"/>
            <a:ext cx="8724900" cy="838200"/>
          </a:xfrm>
          <a:blipFill rotWithShape="0">
            <a:blip r:embed="rId3"/>
            <a:stretch>
              <a:fillRect t="-22628" r="-2516" b="-24088"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447800" y="2590800"/>
          <a:ext cx="6200775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Document" r:id="rId4" imgW="4669289" imgH="3538448" progId="Word.Document.8">
                  <p:embed/>
                </p:oleObj>
              </mc:Choice>
              <mc:Fallback>
                <p:oleObj name="Document" r:id="rId4" imgW="4669289" imgH="3538448" progId="Word.Document.8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6200775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פונקציות: 2. סכום מכפלות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2355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989138" y="1828800"/>
          <a:ext cx="5070475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Document" r:id="rId3" imgW="3452946" imgH="2587171" progId="Word.Document.8">
                  <p:embed/>
                </p:oleObj>
              </mc:Choice>
              <mc:Fallback>
                <p:oleObj name="Document" r:id="rId3" imgW="3452946" imgH="2587171" progId="Word.Document.8">
                  <p:embed/>
                  <p:pic>
                    <p:nvPicPr>
                      <p:cNvPr id="2355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828800"/>
                        <a:ext cx="5070475" cy="380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685800" y="5453063"/>
          <a:ext cx="557053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476500" imgH="368300" progId="Equation.DSMT4">
                  <p:embed/>
                </p:oleObj>
              </mc:Choice>
              <mc:Fallback>
                <p:oleObj name="Equation" r:id="rId5" imgW="2476500" imgH="368300" progId="Equation.DSMT4">
                  <p:embed/>
                  <p:pic>
                    <p:nvPicPr>
                      <p:cNvPr id="6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53063"/>
                        <a:ext cx="557053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435100" y="3154363"/>
            <a:ext cx="1158875" cy="2114550"/>
            <a:chOff x="1435100" y="3154761"/>
            <a:chExt cx="1158875" cy="2113358"/>
          </a:xfrm>
        </p:grpSpPr>
        <p:sp>
          <p:nvSpPr>
            <p:cNvPr id="23559" name="Text Box 8"/>
            <p:cNvSpPr txBox="1">
              <a:spLocks noChangeArrowheads="1"/>
            </p:cNvSpPr>
            <p:nvPr/>
          </p:nvSpPr>
          <p:spPr bwMode="auto">
            <a:xfrm>
              <a:off x="1435100" y="3154761"/>
              <a:ext cx="4635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he-IL"/>
                <a:t>(2)</a:t>
              </a:r>
            </a:p>
          </p:txBody>
        </p:sp>
        <p:sp>
          <p:nvSpPr>
            <p:cNvPr id="23560" name="Line 9"/>
            <p:cNvSpPr>
              <a:spLocks noChangeShapeType="1"/>
            </p:cNvSpPr>
            <p:nvPr/>
          </p:nvSpPr>
          <p:spPr bwMode="auto">
            <a:xfrm>
              <a:off x="1892300" y="3348436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61" name="Text Box 10"/>
            <p:cNvSpPr txBox="1">
              <a:spLocks noChangeArrowheads="1"/>
            </p:cNvSpPr>
            <p:nvPr/>
          </p:nvSpPr>
          <p:spPr bwMode="auto">
            <a:xfrm>
              <a:off x="1441450" y="3865562"/>
              <a:ext cx="4635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he-IL"/>
                <a:t>(4)</a:t>
              </a:r>
            </a:p>
          </p:txBody>
        </p:sp>
        <p:sp>
          <p:nvSpPr>
            <p:cNvPr id="23562" name="Line 11"/>
            <p:cNvSpPr>
              <a:spLocks noChangeShapeType="1"/>
            </p:cNvSpPr>
            <p:nvPr/>
          </p:nvSpPr>
          <p:spPr bwMode="auto">
            <a:xfrm>
              <a:off x="1898650" y="4059237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63" name="Text Box 12"/>
            <p:cNvSpPr txBox="1">
              <a:spLocks noChangeArrowheads="1"/>
            </p:cNvSpPr>
            <p:nvPr/>
          </p:nvSpPr>
          <p:spPr bwMode="auto">
            <a:xfrm>
              <a:off x="1447800" y="4586682"/>
              <a:ext cx="4635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he-IL"/>
                <a:t>(6)</a:t>
              </a:r>
            </a:p>
          </p:txBody>
        </p:sp>
        <p:sp>
          <p:nvSpPr>
            <p:cNvPr id="23564" name="Line 13"/>
            <p:cNvSpPr>
              <a:spLocks noChangeShapeType="1"/>
            </p:cNvSpPr>
            <p:nvPr/>
          </p:nvSpPr>
          <p:spPr bwMode="auto">
            <a:xfrm>
              <a:off x="1905000" y="4780357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65" name="Text Box 14"/>
            <p:cNvSpPr txBox="1">
              <a:spLocks noChangeArrowheads="1"/>
            </p:cNvSpPr>
            <p:nvPr/>
          </p:nvSpPr>
          <p:spPr bwMode="auto">
            <a:xfrm>
              <a:off x="1450975" y="4901406"/>
              <a:ext cx="4635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he-IL"/>
                <a:t>(7)</a:t>
              </a:r>
            </a:p>
          </p:txBody>
        </p:sp>
        <p:sp>
          <p:nvSpPr>
            <p:cNvPr id="23566" name="Line 15"/>
            <p:cNvSpPr>
              <a:spLocks noChangeShapeType="1"/>
            </p:cNvSpPr>
            <p:nvPr/>
          </p:nvSpPr>
          <p:spPr bwMode="auto">
            <a:xfrm>
              <a:off x="1908175" y="5095081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6276975" y="5453063"/>
          <a:ext cx="20859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926698" imgH="253890" progId="Equation.DSMT4">
                  <p:embed/>
                </p:oleObj>
              </mc:Choice>
              <mc:Fallback>
                <p:oleObj name="Equation" r:id="rId7" imgW="926698" imgH="25389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5453063"/>
                        <a:ext cx="20859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פונקציות: 2. סכום מכפלות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מציין מיקום תוכן 3">
            <a:extLst>
              <a:ext uri="{FF2B5EF4-FFF2-40B4-BE49-F238E27FC236}">
                <a16:creationId xmlns:a16="http://schemas.microsoft.com/office/drawing/2014/main" id="{48FF8D5F-1FF2-472D-BBCF-4DD6DE6B54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/>
              <a:t>דוגמא: שער </a:t>
            </a:r>
            <a:r>
              <a:rPr lang="en-US" dirty="0"/>
              <a:t>OR</a:t>
            </a:r>
            <a:endParaRPr lang="he-IL" dirty="0"/>
          </a:p>
        </p:txBody>
      </p:sp>
      <p:graphicFrame>
        <p:nvGraphicFramePr>
          <p:cNvPr id="5" name="טבלה 5">
            <a:extLst>
              <a:ext uri="{FF2B5EF4-FFF2-40B4-BE49-F238E27FC236}">
                <a16:creationId xmlns:a16="http://schemas.microsoft.com/office/drawing/2014/main" id="{6B8B8398-5531-4294-B416-4C98AE10D1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173203"/>
              </p:ext>
            </p:extLst>
          </p:nvPr>
        </p:nvGraphicFramePr>
        <p:xfrm>
          <a:off x="1194639" y="2209800"/>
          <a:ext cx="1243761" cy="185420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521017">
                  <a:extLst>
                    <a:ext uri="{9D8B030D-6E8A-4147-A177-3AD203B41FA5}">
                      <a16:colId xmlns:a16="http://schemas.microsoft.com/office/drawing/2014/main" val="2935546818"/>
                    </a:ext>
                  </a:extLst>
                </a:gridCol>
                <a:gridCol w="370205">
                  <a:extLst>
                    <a:ext uri="{9D8B030D-6E8A-4147-A177-3AD203B41FA5}">
                      <a16:colId xmlns:a16="http://schemas.microsoft.com/office/drawing/2014/main" val="4195970604"/>
                    </a:ext>
                  </a:extLst>
                </a:gridCol>
                <a:gridCol w="352539">
                  <a:extLst>
                    <a:ext uri="{9D8B030D-6E8A-4147-A177-3AD203B41FA5}">
                      <a16:colId xmlns:a16="http://schemas.microsoft.com/office/drawing/2014/main" val="7634686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OR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B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dirty="0"/>
                        <a:t>A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83434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6624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69765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32079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6117266"/>
                  </a:ext>
                </a:extLst>
              </a:tr>
            </a:tbl>
          </a:graphicData>
        </a:graphic>
      </p:graphicFrame>
      <p:cxnSp>
        <p:nvCxnSpPr>
          <p:cNvPr id="9" name="מחבר חץ ישר 8">
            <a:extLst>
              <a:ext uri="{FF2B5EF4-FFF2-40B4-BE49-F238E27FC236}">
                <a16:creationId xmlns:a16="http://schemas.microsoft.com/office/drawing/2014/main" id="{ED618487-A573-4698-89EB-970102A96461}"/>
              </a:ext>
            </a:extLst>
          </p:cNvPr>
          <p:cNvCxnSpPr/>
          <p:nvPr/>
        </p:nvCxnSpPr>
        <p:spPr>
          <a:xfrm flipH="1">
            <a:off x="2743200" y="3886200"/>
            <a:ext cx="1524000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תיבת טקסט 9">
                <a:extLst>
                  <a:ext uri="{FF2B5EF4-FFF2-40B4-BE49-F238E27FC236}">
                    <a16:creationId xmlns:a16="http://schemas.microsoft.com/office/drawing/2014/main" id="{5DF48220-E103-4890-BEEF-7CC7A9492ADD}"/>
                  </a:ext>
                </a:extLst>
              </p:cNvPr>
              <p:cNvSpPr txBox="1"/>
              <p:nvPr/>
            </p:nvSpPr>
            <p:spPr>
              <a:xfrm>
                <a:off x="1066800" y="4685267"/>
                <a:ext cx="6172200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he-IL" sz="2400" dirty="0"/>
              </a:p>
            </p:txBody>
          </p:sp>
        </mc:Choice>
        <mc:Fallback xmlns="">
          <p:sp>
            <p:nvSpPr>
              <p:cNvPr id="10" name="תיבת טקסט 9">
                <a:extLst>
                  <a:ext uri="{FF2B5EF4-FFF2-40B4-BE49-F238E27FC236}">
                    <a16:creationId xmlns:a16="http://schemas.microsoft.com/office/drawing/2014/main" id="{5DF48220-E103-4890-BEEF-7CC7A9492A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685267"/>
                <a:ext cx="6172200" cy="461665"/>
              </a:xfrm>
              <a:prstGeom prst="rect">
                <a:avLst/>
              </a:prstGeom>
              <a:blipFill>
                <a:blip r:embed="rId2"/>
                <a:stretch>
                  <a:fillRect l="-790" b="-2133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מחבר חץ ישר 22">
            <a:extLst>
              <a:ext uri="{FF2B5EF4-FFF2-40B4-BE49-F238E27FC236}">
                <a16:creationId xmlns:a16="http://schemas.microsoft.com/office/drawing/2014/main" id="{E198B2CA-8F98-4381-B2CE-994A2728AF02}"/>
              </a:ext>
            </a:extLst>
          </p:cNvPr>
          <p:cNvCxnSpPr/>
          <p:nvPr/>
        </p:nvCxnSpPr>
        <p:spPr>
          <a:xfrm flipH="1">
            <a:off x="2743200" y="3505200"/>
            <a:ext cx="1524000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מחבר חץ ישר 23">
            <a:extLst>
              <a:ext uri="{FF2B5EF4-FFF2-40B4-BE49-F238E27FC236}">
                <a16:creationId xmlns:a16="http://schemas.microsoft.com/office/drawing/2014/main" id="{DFB39A3B-4293-499D-B491-8C54EFDFE315}"/>
              </a:ext>
            </a:extLst>
          </p:cNvPr>
          <p:cNvCxnSpPr/>
          <p:nvPr/>
        </p:nvCxnSpPr>
        <p:spPr>
          <a:xfrm flipH="1">
            <a:off x="2743200" y="3124200"/>
            <a:ext cx="1524000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9416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פונקציות: 2. סכום מכפלות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מציין מיקום תוכן 3">
            <a:extLst>
              <a:ext uri="{FF2B5EF4-FFF2-40B4-BE49-F238E27FC236}">
                <a16:creationId xmlns:a16="http://schemas.microsoft.com/office/drawing/2014/main" id="{48FF8D5F-1FF2-472D-BBCF-4DD6DE6B54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/>
              <a:t>דוגמא: שער </a:t>
            </a:r>
            <a:r>
              <a:rPr lang="en-US" dirty="0"/>
              <a:t>AND</a:t>
            </a:r>
            <a:endParaRPr lang="he-IL" dirty="0"/>
          </a:p>
        </p:txBody>
      </p:sp>
      <p:graphicFrame>
        <p:nvGraphicFramePr>
          <p:cNvPr id="5" name="טבלה 5">
            <a:extLst>
              <a:ext uri="{FF2B5EF4-FFF2-40B4-BE49-F238E27FC236}">
                <a16:creationId xmlns:a16="http://schemas.microsoft.com/office/drawing/2014/main" id="{6B8B8398-5531-4294-B416-4C98AE10D1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9194490"/>
              </p:ext>
            </p:extLst>
          </p:nvPr>
        </p:nvGraphicFramePr>
        <p:xfrm>
          <a:off x="1194639" y="2209800"/>
          <a:ext cx="1243761" cy="185420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521017">
                  <a:extLst>
                    <a:ext uri="{9D8B030D-6E8A-4147-A177-3AD203B41FA5}">
                      <a16:colId xmlns:a16="http://schemas.microsoft.com/office/drawing/2014/main" val="2935546818"/>
                    </a:ext>
                  </a:extLst>
                </a:gridCol>
                <a:gridCol w="370205">
                  <a:extLst>
                    <a:ext uri="{9D8B030D-6E8A-4147-A177-3AD203B41FA5}">
                      <a16:colId xmlns:a16="http://schemas.microsoft.com/office/drawing/2014/main" val="4195970604"/>
                    </a:ext>
                  </a:extLst>
                </a:gridCol>
                <a:gridCol w="352539">
                  <a:extLst>
                    <a:ext uri="{9D8B030D-6E8A-4147-A177-3AD203B41FA5}">
                      <a16:colId xmlns:a16="http://schemas.microsoft.com/office/drawing/2014/main" val="7634686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OR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B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dirty="0"/>
                        <a:t>A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83434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6624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69765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32079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6117266"/>
                  </a:ext>
                </a:extLst>
              </a:tr>
            </a:tbl>
          </a:graphicData>
        </a:graphic>
      </p:graphicFrame>
      <p:cxnSp>
        <p:nvCxnSpPr>
          <p:cNvPr id="9" name="מחבר חץ ישר 8">
            <a:extLst>
              <a:ext uri="{FF2B5EF4-FFF2-40B4-BE49-F238E27FC236}">
                <a16:creationId xmlns:a16="http://schemas.microsoft.com/office/drawing/2014/main" id="{ED618487-A573-4698-89EB-970102A96461}"/>
              </a:ext>
            </a:extLst>
          </p:cNvPr>
          <p:cNvCxnSpPr/>
          <p:nvPr/>
        </p:nvCxnSpPr>
        <p:spPr>
          <a:xfrm flipH="1">
            <a:off x="2743200" y="3886200"/>
            <a:ext cx="1524000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תיבת טקסט 9">
                <a:extLst>
                  <a:ext uri="{FF2B5EF4-FFF2-40B4-BE49-F238E27FC236}">
                    <a16:creationId xmlns:a16="http://schemas.microsoft.com/office/drawing/2014/main" id="{5DF48220-E103-4890-BEEF-7CC7A9492ADD}"/>
                  </a:ext>
                </a:extLst>
              </p:cNvPr>
              <p:cNvSpPr txBox="1"/>
              <p:nvPr/>
            </p:nvSpPr>
            <p:spPr>
              <a:xfrm>
                <a:off x="1066800" y="4685267"/>
                <a:ext cx="6172200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he-IL" sz="2400" dirty="0"/>
              </a:p>
            </p:txBody>
          </p:sp>
        </mc:Choice>
        <mc:Fallback xmlns="">
          <p:sp>
            <p:nvSpPr>
              <p:cNvPr id="10" name="תיבת טקסט 9">
                <a:extLst>
                  <a:ext uri="{FF2B5EF4-FFF2-40B4-BE49-F238E27FC236}">
                    <a16:creationId xmlns:a16="http://schemas.microsoft.com/office/drawing/2014/main" id="{5DF48220-E103-4890-BEEF-7CC7A9492A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685267"/>
                <a:ext cx="6172200" cy="461665"/>
              </a:xfrm>
              <a:prstGeom prst="rect">
                <a:avLst/>
              </a:prstGeom>
              <a:blipFill>
                <a:blip r:embed="rId2"/>
                <a:stretch>
                  <a:fillRect l="-790" b="-2133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4376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פונקציות: 3. מכפלת סכומים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1752600" y="1955800"/>
          <a:ext cx="5365750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Document" r:id="rId3" imgW="3452946" imgH="2587171" progId="Word.Document.8">
                  <p:embed/>
                </p:oleObj>
              </mc:Choice>
              <mc:Fallback>
                <p:oleObj name="Document" r:id="rId3" imgW="3452946" imgH="2587171" progId="Word.Document.8">
                  <p:embed/>
                  <p:pic>
                    <p:nvPicPr>
                      <p:cNvPr id="245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55800"/>
                        <a:ext cx="5365750" cy="383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graphicFrame>
        <p:nvGraphicFramePr>
          <p:cNvPr id="7173" name="Object 8"/>
          <p:cNvGraphicFramePr>
            <a:graphicFrameLocks noChangeAspect="1"/>
          </p:cNvGraphicFramePr>
          <p:nvPr/>
        </p:nvGraphicFramePr>
        <p:xfrm>
          <a:off x="111125" y="5592763"/>
          <a:ext cx="70072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708400" imgH="393700" progId="Equation.DSMT4">
                  <p:embed/>
                </p:oleObj>
              </mc:Choice>
              <mc:Fallback>
                <p:oleObj name="Equation" r:id="rId5" imgW="3708400" imgH="393700" progId="Equation.DSMT4">
                  <p:embed/>
                  <p:pic>
                    <p:nvPicPr>
                      <p:cNvPr id="717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5592763"/>
                        <a:ext cx="70072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371600" y="2565400"/>
            <a:ext cx="1149350" cy="2132013"/>
            <a:chOff x="1371600" y="2565400"/>
            <a:chExt cx="1149350" cy="2131220"/>
          </a:xfrm>
        </p:grpSpPr>
        <p:sp>
          <p:nvSpPr>
            <p:cNvPr id="24585" name="Text Box 8"/>
            <p:cNvSpPr txBox="1">
              <a:spLocks noChangeArrowheads="1"/>
            </p:cNvSpPr>
            <p:nvPr/>
          </p:nvSpPr>
          <p:spPr bwMode="auto">
            <a:xfrm>
              <a:off x="1371600" y="2565400"/>
              <a:ext cx="4667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he-IL"/>
                <a:t>(0)</a:t>
              </a:r>
            </a:p>
          </p:txBody>
        </p:sp>
        <p:sp>
          <p:nvSpPr>
            <p:cNvPr id="24586" name="Text Box 8"/>
            <p:cNvSpPr txBox="1">
              <a:spLocks noChangeArrowheads="1"/>
            </p:cNvSpPr>
            <p:nvPr/>
          </p:nvSpPr>
          <p:spPr bwMode="auto">
            <a:xfrm>
              <a:off x="1371600" y="2932115"/>
              <a:ext cx="46672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he-IL"/>
                <a:t>(1)</a:t>
              </a:r>
            </a:p>
          </p:txBody>
        </p:sp>
        <p:sp>
          <p:nvSpPr>
            <p:cNvPr id="24587" name="Text Box 8"/>
            <p:cNvSpPr txBox="1">
              <a:spLocks noChangeArrowheads="1"/>
            </p:cNvSpPr>
            <p:nvPr/>
          </p:nvSpPr>
          <p:spPr bwMode="auto">
            <a:xfrm>
              <a:off x="1371600" y="3632200"/>
              <a:ext cx="46672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he-IL"/>
                <a:t>(3)</a:t>
              </a:r>
            </a:p>
          </p:txBody>
        </p:sp>
        <p:sp>
          <p:nvSpPr>
            <p:cNvPr id="24588" name="Text Box 8"/>
            <p:cNvSpPr txBox="1">
              <a:spLocks noChangeArrowheads="1"/>
            </p:cNvSpPr>
            <p:nvPr/>
          </p:nvSpPr>
          <p:spPr bwMode="auto">
            <a:xfrm>
              <a:off x="1371600" y="4326733"/>
              <a:ext cx="46672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he-IL"/>
                <a:t>(5)</a:t>
              </a:r>
            </a:p>
          </p:txBody>
        </p:sp>
        <p:sp>
          <p:nvSpPr>
            <p:cNvPr id="24589" name="Line 9"/>
            <p:cNvSpPr>
              <a:spLocks noChangeShapeType="1"/>
            </p:cNvSpPr>
            <p:nvPr/>
          </p:nvSpPr>
          <p:spPr bwMode="auto">
            <a:xfrm>
              <a:off x="1828800" y="2794000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590" name="Line 9"/>
            <p:cNvSpPr>
              <a:spLocks noChangeShapeType="1"/>
            </p:cNvSpPr>
            <p:nvPr/>
          </p:nvSpPr>
          <p:spPr bwMode="auto">
            <a:xfrm>
              <a:off x="1828800" y="3146427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591" name="Line 9"/>
            <p:cNvSpPr>
              <a:spLocks noChangeShapeType="1"/>
            </p:cNvSpPr>
            <p:nvPr/>
          </p:nvSpPr>
          <p:spPr bwMode="auto">
            <a:xfrm>
              <a:off x="1835150" y="4541045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592" name="Line 9"/>
            <p:cNvSpPr>
              <a:spLocks noChangeShapeType="1"/>
            </p:cNvSpPr>
            <p:nvPr/>
          </p:nvSpPr>
          <p:spPr bwMode="auto">
            <a:xfrm>
              <a:off x="1828800" y="3846512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pic>
        <p:nvPicPr>
          <p:cNvPr id="24583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294438"/>
            <a:ext cx="1909763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7072313" y="5588000"/>
          <a:ext cx="17287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914400" imgH="254000" progId="Equation.DSMT4">
                  <p:embed/>
                </p:oleObj>
              </mc:Choice>
              <mc:Fallback>
                <p:oleObj name="Equation" r:id="rId8" imgW="914400" imgH="254000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588000"/>
                        <a:ext cx="17287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פונקציות: 3. מכפלת סכומים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מציין מיקום תוכן 3">
            <a:extLst>
              <a:ext uri="{FF2B5EF4-FFF2-40B4-BE49-F238E27FC236}">
                <a16:creationId xmlns:a16="http://schemas.microsoft.com/office/drawing/2014/main" id="{48FF8D5F-1FF2-472D-BBCF-4DD6DE6B54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/>
              <a:t>דוגמא: שער </a:t>
            </a:r>
            <a:r>
              <a:rPr lang="en-US" dirty="0"/>
              <a:t>OR</a:t>
            </a:r>
            <a:endParaRPr lang="he-IL" dirty="0"/>
          </a:p>
        </p:txBody>
      </p:sp>
      <p:graphicFrame>
        <p:nvGraphicFramePr>
          <p:cNvPr id="5" name="טבלה 5">
            <a:extLst>
              <a:ext uri="{FF2B5EF4-FFF2-40B4-BE49-F238E27FC236}">
                <a16:creationId xmlns:a16="http://schemas.microsoft.com/office/drawing/2014/main" id="{6B8B8398-5531-4294-B416-4C98AE10D126}"/>
              </a:ext>
            </a:extLst>
          </p:cNvPr>
          <p:cNvGraphicFramePr>
            <a:graphicFrameLocks noGrp="1"/>
          </p:cNvGraphicFramePr>
          <p:nvPr/>
        </p:nvGraphicFramePr>
        <p:xfrm>
          <a:off x="1194639" y="2209800"/>
          <a:ext cx="1243761" cy="185420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521017">
                  <a:extLst>
                    <a:ext uri="{9D8B030D-6E8A-4147-A177-3AD203B41FA5}">
                      <a16:colId xmlns:a16="http://schemas.microsoft.com/office/drawing/2014/main" val="2935546818"/>
                    </a:ext>
                  </a:extLst>
                </a:gridCol>
                <a:gridCol w="370205">
                  <a:extLst>
                    <a:ext uri="{9D8B030D-6E8A-4147-A177-3AD203B41FA5}">
                      <a16:colId xmlns:a16="http://schemas.microsoft.com/office/drawing/2014/main" val="4195970604"/>
                    </a:ext>
                  </a:extLst>
                </a:gridCol>
                <a:gridCol w="352539">
                  <a:extLst>
                    <a:ext uri="{9D8B030D-6E8A-4147-A177-3AD203B41FA5}">
                      <a16:colId xmlns:a16="http://schemas.microsoft.com/office/drawing/2014/main" val="7634686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OR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B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dirty="0"/>
                        <a:t>A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83434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6624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69765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32079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611726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תיבת טקסט 9">
                <a:extLst>
                  <a:ext uri="{FF2B5EF4-FFF2-40B4-BE49-F238E27FC236}">
                    <a16:creationId xmlns:a16="http://schemas.microsoft.com/office/drawing/2014/main" id="{5DF48220-E103-4890-BEEF-7CC7A9492ADD}"/>
                  </a:ext>
                </a:extLst>
              </p:cNvPr>
              <p:cNvSpPr txBox="1"/>
              <p:nvPr/>
            </p:nvSpPr>
            <p:spPr>
              <a:xfrm>
                <a:off x="1066800" y="4685267"/>
                <a:ext cx="6172200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he-IL" sz="2400" dirty="0"/>
              </a:p>
            </p:txBody>
          </p:sp>
        </mc:Choice>
        <mc:Fallback xmlns="">
          <p:sp>
            <p:nvSpPr>
              <p:cNvPr id="10" name="תיבת טקסט 9">
                <a:extLst>
                  <a:ext uri="{FF2B5EF4-FFF2-40B4-BE49-F238E27FC236}">
                    <a16:creationId xmlns:a16="http://schemas.microsoft.com/office/drawing/2014/main" id="{5DF48220-E103-4890-BEEF-7CC7A9492A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685267"/>
                <a:ext cx="6172200" cy="461665"/>
              </a:xfrm>
              <a:prstGeom prst="rect">
                <a:avLst/>
              </a:prstGeom>
              <a:blipFill>
                <a:blip r:embed="rId2"/>
                <a:stretch>
                  <a:fillRect l="-790" b="-2133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מחבר חץ ישר 23">
            <a:extLst>
              <a:ext uri="{FF2B5EF4-FFF2-40B4-BE49-F238E27FC236}">
                <a16:creationId xmlns:a16="http://schemas.microsoft.com/office/drawing/2014/main" id="{DFB39A3B-4293-499D-B491-8C54EFDFE315}"/>
              </a:ext>
            </a:extLst>
          </p:cNvPr>
          <p:cNvCxnSpPr/>
          <p:nvPr/>
        </p:nvCxnSpPr>
        <p:spPr>
          <a:xfrm flipH="1">
            <a:off x="2743200" y="2743200"/>
            <a:ext cx="1524000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06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פונקציות: 3. מכפלת סכומים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מציין מיקום תוכן 3">
            <a:extLst>
              <a:ext uri="{FF2B5EF4-FFF2-40B4-BE49-F238E27FC236}">
                <a16:creationId xmlns:a16="http://schemas.microsoft.com/office/drawing/2014/main" id="{48FF8D5F-1FF2-472D-BBCF-4DD6DE6B54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/>
              <a:t>דוגמא: שער </a:t>
            </a:r>
            <a:r>
              <a:rPr lang="en-US" dirty="0"/>
              <a:t>AND</a:t>
            </a:r>
            <a:endParaRPr lang="he-IL" dirty="0"/>
          </a:p>
        </p:txBody>
      </p:sp>
      <p:graphicFrame>
        <p:nvGraphicFramePr>
          <p:cNvPr id="5" name="טבלה 5">
            <a:extLst>
              <a:ext uri="{FF2B5EF4-FFF2-40B4-BE49-F238E27FC236}">
                <a16:creationId xmlns:a16="http://schemas.microsoft.com/office/drawing/2014/main" id="{6B8B8398-5531-4294-B416-4C98AE10D1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0126592"/>
              </p:ext>
            </p:extLst>
          </p:nvPr>
        </p:nvGraphicFramePr>
        <p:xfrm>
          <a:off x="1194639" y="2209800"/>
          <a:ext cx="1243761" cy="185420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521017">
                  <a:extLst>
                    <a:ext uri="{9D8B030D-6E8A-4147-A177-3AD203B41FA5}">
                      <a16:colId xmlns:a16="http://schemas.microsoft.com/office/drawing/2014/main" val="2935546818"/>
                    </a:ext>
                  </a:extLst>
                </a:gridCol>
                <a:gridCol w="370205">
                  <a:extLst>
                    <a:ext uri="{9D8B030D-6E8A-4147-A177-3AD203B41FA5}">
                      <a16:colId xmlns:a16="http://schemas.microsoft.com/office/drawing/2014/main" val="4195970604"/>
                    </a:ext>
                  </a:extLst>
                </a:gridCol>
                <a:gridCol w="352539">
                  <a:extLst>
                    <a:ext uri="{9D8B030D-6E8A-4147-A177-3AD203B41FA5}">
                      <a16:colId xmlns:a16="http://schemas.microsoft.com/office/drawing/2014/main" val="7634686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OR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B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dirty="0"/>
                        <a:t>A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83434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6624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69765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0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32079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/>
                        <a:t>1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611726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תיבת טקסט 9">
                <a:extLst>
                  <a:ext uri="{FF2B5EF4-FFF2-40B4-BE49-F238E27FC236}">
                    <a16:creationId xmlns:a16="http://schemas.microsoft.com/office/drawing/2014/main" id="{5DF48220-E103-4890-BEEF-7CC7A9492ADD}"/>
                  </a:ext>
                </a:extLst>
              </p:cNvPr>
              <p:cNvSpPr txBox="1"/>
              <p:nvPr/>
            </p:nvSpPr>
            <p:spPr>
              <a:xfrm>
                <a:off x="1066800" y="4685267"/>
                <a:ext cx="6172200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(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he-IL" sz="2400" dirty="0"/>
              </a:p>
            </p:txBody>
          </p:sp>
        </mc:Choice>
        <mc:Fallback xmlns="">
          <p:sp>
            <p:nvSpPr>
              <p:cNvPr id="10" name="תיבת טקסט 9">
                <a:extLst>
                  <a:ext uri="{FF2B5EF4-FFF2-40B4-BE49-F238E27FC236}">
                    <a16:creationId xmlns:a16="http://schemas.microsoft.com/office/drawing/2014/main" id="{5DF48220-E103-4890-BEEF-7CC7A9492A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685267"/>
                <a:ext cx="6172200" cy="461665"/>
              </a:xfrm>
              <a:prstGeom prst="rect">
                <a:avLst/>
              </a:prstGeom>
              <a:blipFill>
                <a:blip r:embed="rId2"/>
                <a:stretch>
                  <a:fillRect l="-790" b="-2133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מחבר חץ ישר 23">
            <a:extLst>
              <a:ext uri="{FF2B5EF4-FFF2-40B4-BE49-F238E27FC236}">
                <a16:creationId xmlns:a16="http://schemas.microsoft.com/office/drawing/2014/main" id="{DFB39A3B-4293-499D-B491-8C54EFDFE315}"/>
              </a:ext>
            </a:extLst>
          </p:cNvPr>
          <p:cNvCxnSpPr/>
          <p:nvPr/>
        </p:nvCxnSpPr>
        <p:spPr>
          <a:xfrm flipH="1">
            <a:off x="2743200" y="2743200"/>
            <a:ext cx="1524000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מחבר חץ ישר 6">
            <a:extLst>
              <a:ext uri="{FF2B5EF4-FFF2-40B4-BE49-F238E27FC236}">
                <a16:creationId xmlns:a16="http://schemas.microsoft.com/office/drawing/2014/main" id="{27835B5A-87B3-40F9-890F-659872689912}"/>
              </a:ext>
            </a:extLst>
          </p:cNvPr>
          <p:cNvCxnSpPr/>
          <p:nvPr/>
        </p:nvCxnSpPr>
        <p:spPr>
          <a:xfrm flipH="1">
            <a:off x="2743200" y="3124200"/>
            <a:ext cx="1524000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מחבר חץ ישר 7">
            <a:extLst>
              <a:ext uri="{FF2B5EF4-FFF2-40B4-BE49-F238E27FC236}">
                <a16:creationId xmlns:a16="http://schemas.microsoft.com/office/drawing/2014/main" id="{4B7710AB-0144-4803-A712-F420FFBD6423}"/>
              </a:ext>
            </a:extLst>
          </p:cNvPr>
          <p:cNvCxnSpPr/>
          <p:nvPr/>
        </p:nvCxnSpPr>
        <p:spPr>
          <a:xfrm flipH="1">
            <a:off x="2743200" y="3505200"/>
            <a:ext cx="1524000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6941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פונקציות: 4. דיאגרמה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25605" name="Rectangle 8"/>
          <p:cNvSpPr>
            <a:spLocks noChangeArrowheads="1"/>
          </p:cNvSpPr>
          <p:nvPr/>
        </p:nvSpPr>
        <p:spPr bwMode="auto">
          <a:xfrm>
            <a:off x="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pic>
        <p:nvPicPr>
          <p:cNvPr id="2560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55838"/>
            <a:ext cx="25908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59013"/>
            <a:ext cx="24765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96962" y="5486400"/>
            <a:ext cx="3140075" cy="369332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02212" y="5486400"/>
            <a:ext cx="3140075" cy="369332"/>
          </a:xfrm>
          <a:prstGeom prst="rect">
            <a:avLst/>
          </a:prstGeom>
          <a:blipFill rotWithShape="0">
            <a:blip r:embed="rId5"/>
            <a:stretch>
              <a:fillRect r="-6602"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פונקציות: 4. דיאגרמה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26628" name="Rectangle 6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26629" name="Rectangle 8"/>
          <p:cNvSpPr>
            <a:spLocks noChangeArrowheads="1"/>
          </p:cNvSpPr>
          <p:nvPr/>
        </p:nvSpPr>
        <p:spPr bwMode="auto">
          <a:xfrm>
            <a:off x="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pic>
        <p:nvPicPr>
          <p:cNvPr id="2663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55838"/>
            <a:ext cx="25908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59013"/>
            <a:ext cx="24765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5" y="2270125"/>
            <a:ext cx="22669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75" y="2270125"/>
            <a:ext cx="229552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02212" y="5486400"/>
            <a:ext cx="3140075" cy="369332"/>
          </a:xfrm>
          <a:prstGeom prst="rect">
            <a:avLst/>
          </a:prstGeom>
          <a:blipFill rotWithShape="0">
            <a:blip r:embed="rId6"/>
            <a:stretch>
              <a:fillRect r="-3883"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96962" y="5486400"/>
            <a:ext cx="3140075" cy="369332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פונקציות: 4. דיאגרמה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27652" name="Rectangle 6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27653" name="Rectangle 8"/>
          <p:cNvSpPr>
            <a:spLocks noChangeArrowheads="1"/>
          </p:cNvSpPr>
          <p:nvPr/>
        </p:nvSpPr>
        <p:spPr bwMode="auto">
          <a:xfrm>
            <a:off x="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pic>
        <p:nvPicPr>
          <p:cNvPr id="2765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55838"/>
            <a:ext cx="25908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59013"/>
            <a:ext cx="24765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5" y="2270125"/>
            <a:ext cx="22669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75" y="2270125"/>
            <a:ext cx="229552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888" y="2265363"/>
            <a:ext cx="2238375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9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0" y="2260600"/>
            <a:ext cx="2200275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96962" y="5486400"/>
            <a:ext cx="3140075" cy="369332"/>
          </a:xfrm>
          <a:prstGeom prst="rect">
            <a:avLst/>
          </a:prstGeom>
          <a:blipFill rotWithShape="0">
            <a:blip r:embed="rId8"/>
            <a:stretch>
              <a:fillRect r="-7379" b="-1639"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sp>
        <p:nvSpPr>
          <p:cNvPr id="13" name="TextBox 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00600" y="5486400"/>
            <a:ext cx="3341687" cy="369332"/>
          </a:xfrm>
          <a:prstGeom prst="rect">
            <a:avLst/>
          </a:prstGeom>
          <a:blipFill rotWithShape="0">
            <a:blip r:embed="rId9"/>
            <a:stretch>
              <a:fillRect b="-1639"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אלגברה בוליאנית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" name="Content Placeholder 1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822325" y="3810000"/>
            <a:ext cx="7543800" cy="2058988"/>
          </a:xfrm>
          <a:blipFill rotWithShape="0">
            <a:blip r:embed="rId2"/>
            <a:srcRect/>
            <a:stretch>
              <a:fillRect l="-1698" t="-95374"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1">
                <a:extLst>
                  <a:ext uri="{FF2B5EF4-FFF2-40B4-BE49-F238E27FC236}">
                    <a16:creationId xmlns:a16="http://schemas.microsoft.com/office/drawing/2014/main" id="{B0245C26-FA5E-4DD2-BB14-71514F95D39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849867" y="2057400"/>
                <a:ext cx="7543800" cy="39798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45720" rIns="0" bIns="45720" numCol="1" anchor="t" anchorCtr="0" compatLnSpc="1">
                <a:prstTxWarp prst="textNoShape">
                  <a:avLst/>
                </a:prstTxWarp>
              </a:bodyPr>
              <a:lstStyle>
                <a:lvl1pPr marL="90488" indent="-90488" algn="r" rtl="1" eaLnBrk="0" fontAlgn="base" hangingPunct="0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1pPr>
                <a:lvl2pPr marL="382588" indent="-182563" algn="r" rtl="1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anose="020F0502020204030204" pitchFamily="34" charset="0"/>
                  <a:buChar char="◦"/>
                  <a:defRPr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2pPr>
                <a:lvl3pPr marL="566738" indent="-182563" algn="r" rtl="1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anose="020F0502020204030204" pitchFamily="34" charset="0"/>
                  <a:buChar char="◦"/>
                  <a:defRPr sz="14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3pPr>
                <a:lvl4pPr marL="749300" indent="-182563" algn="r" rtl="1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anose="020F0502020204030204" pitchFamily="34" charset="0"/>
                  <a:buChar char="◦"/>
                  <a:defRPr sz="14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4pPr>
                <a:lvl5pPr marL="931863" indent="-182563" algn="r" rtl="1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anose="020F0502020204030204" pitchFamily="34" charset="0"/>
                  <a:buChar char="◦"/>
                  <a:defRPr sz="14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r" defTabSz="914400" rtl="1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r" defTabSz="914400" rtl="1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r" defTabSz="914400" rtl="1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r" defTabSz="914400" rtl="1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/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algn="l" rtl="0"/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endParaRPr lang="en-US" sz="2400" b="1" i="1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bar>
                      <m:barPr>
                        <m:pos m:val="top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bar>
                    <m:r>
                      <a:rPr lang="en-US" sz="2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sz="2400" b="1" i="1" dirty="0"/>
              </a:p>
              <a:p>
                <a:pPr algn="l" rtl="0"/>
                <a:endParaRPr lang="en-US" sz="2400" b="1" i="1" dirty="0"/>
              </a:p>
            </p:txBody>
          </p:sp>
        </mc:Choice>
        <mc:Fallback xmlns="">
          <p:sp>
            <p:nvSpPr>
              <p:cNvPr id="5" name="Content Placeholder 1">
                <a:extLst>
                  <a:ext uri="{FF2B5EF4-FFF2-40B4-BE49-F238E27FC236}">
                    <a16:creationId xmlns:a16="http://schemas.microsoft.com/office/drawing/2014/main" id="{B0245C26-FA5E-4DD2-BB14-71514F95D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9867" y="2057400"/>
                <a:ext cx="7543800" cy="39798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פונקציות: 4. דיאגרמה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28677" name="Rectangle 8"/>
          <p:cNvSpPr>
            <a:spLocks noChangeArrowheads="1"/>
          </p:cNvSpPr>
          <p:nvPr/>
        </p:nvSpPr>
        <p:spPr bwMode="auto">
          <a:xfrm>
            <a:off x="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pic>
        <p:nvPicPr>
          <p:cNvPr id="2867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667000"/>
            <a:ext cx="19621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פונקציות: 4. דיאגרמה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47850"/>
            <a:ext cx="8229600" cy="838200"/>
          </a:xfrm>
        </p:spPr>
        <p:txBody>
          <a:bodyPr/>
          <a:lstStyle/>
          <a:p>
            <a:pPr eaLnBrk="1" hangingPunct="1"/>
            <a:r>
              <a:rPr lang="he-IL" altLang="he-IL" sz="2800"/>
              <a:t>לאחר צמצום: </a:t>
            </a:r>
            <a:endParaRPr lang="en-US" altLang="he-IL" sz="2800"/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/>
        </p:nvGraphicFramePr>
        <p:xfrm>
          <a:off x="2895600" y="1928813"/>
          <a:ext cx="31718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574800" imgH="228600" progId="Equation.DSMT4">
                  <p:embed/>
                </p:oleObj>
              </mc:Choice>
              <mc:Fallback>
                <p:oleObj name="Equation" r:id="rId3" imgW="1574800" imgH="228600" progId="Equation.DSMT4">
                  <p:embed/>
                  <p:pic>
                    <p:nvPicPr>
                      <p:cNvPr id="297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28813"/>
                        <a:ext cx="31718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29703" name="Rectangle 8"/>
          <p:cNvSpPr>
            <a:spLocks noChangeArrowheads="1"/>
          </p:cNvSpPr>
          <p:nvPr/>
        </p:nvSpPr>
        <p:spPr bwMode="auto">
          <a:xfrm>
            <a:off x="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graphicFrame>
        <p:nvGraphicFramePr>
          <p:cNvPr id="29704" name="Object 7"/>
          <p:cNvGraphicFramePr>
            <a:graphicFrameLocks noChangeAspect="1"/>
          </p:cNvGraphicFramePr>
          <p:nvPr/>
        </p:nvGraphicFramePr>
        <p:xfrm>
          <a:off x="631825" y="2667000"/>
          <a:ext cx="7924800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Bitmap Image" r:id="rId5" imgW="6961905" imgH="3134162" progId="Paint.Picture">
                  <p:embed/>
                </p:oleObj>
              </mc:Choice>
              <mc:Fallback>
                <p:oleObj name="Bitmap Image" r:id="rId5" imgW="6961905" imgH="3134162" progId="Paint.Picture">
                  <p:embed/>
                  <p:pic>
                    <p:nvPicPr>
                      <p:cNvPr id="297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667000"/>
                        <a:ext cx="7924800" cy="356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דוגמא נוספת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l" rtl="0" eaLnBrk="1" hangingPunct="1">
              <a:buFontTx/>
              <a:buNone/>
            </a:pPr>
            <a:r>
              <a:rPr lang="pl-PL" altLang="he-IL" sz="3200" i="1" dirty="0"/>
              <a:t>f</a:t>
            </a:r>
            <a:r>
              <a:rPr lang="en-US" altLang="he-IL" sz="3200" i="1" baseline="-25000" dirty="0"/>
              <a:t>105</a:t>
            </a:r>
            <a:r>
              <a:rPr lang="pl-PL" altLang="he-IL" sz="3200" i="1" dirty="0"/>
              <a:t> </a:t>
            </a:r>
            <a:r>
              <a:rPr lang="en-US" altLang="he-IL" sz="3200" i="1" dirty="0"/>
              <a:t>	= </a:t>
            </a:r>
            <a:r>
              <a:rPr lang="pl-PL" altLang="he-IL" sz="3200" i="1" dirty="0"/>
              <a:t>XOR</a:t>
            </a:r>
            <a:r>
              <a:rPr lang="pl-PL" altLang="he-IL" sz="3200" dirty="0"/>
              <a:t>(</a:t>
            </a:r>
            <a:r>
              <a:rPr lang="pl-PL" altLang="he-IL" sz="3200" i="1" dirty="0"/>
              <a:t>x</a:t>
            </a:r>
            <a:r>
              <a:rPr lang="pl-PL" altLang="he-IL" sz="3200" dirty="0"/>
              <a:t>, </a:t>
            </a:r>
            <a:r>
              <a:rPr lang="pl-PL" altLang="he-IL" sz="3200" i="1" dirty="0"/>
              <a:t>y</a:t>
            </a:r>
            <a:r>
              <a:rPr lang="pl-PL" altLang="he-IL" sz="3200" dirty="0"/>
              <a:t>, </a:t>
            </a:r>
            <a:r>
              <a:rPr lang="pl-PL" altLang="he-IL" sz="3200" i="1" dirty="0"/>
              <a:t>z</a:t>
            </a:r>
            <a:r>
              <a:rPr lang="pl-PL" altLang="he-IL" sz="3200" dirty="0"/>
              <a:t>) </a:t>
            </a:r>
            <a:endParaRPr lang="en-US" altLang="he-IL" sz="3200" dirty="0"/>
          </a:p>
          <a:p>
            <a:pPr marL="0" indent="0" algn="l" rtl="0" eaLnBrk="1" hangingPunct="1">
              <a:buFontTx/>
              <a:buNone/>
            </a:pPr>
            <a:r>
              <a:rPr lang="en-US" altLang="he-IL" sz="3200" dirty="0"/>
              <a:t>	= </a:t>
            </a:r>
            <a:r>
              <a:rPr lang="pl-PL" altLang="he-IL" sz="3200" i="1" dirty="0"/>
              <a:t>XOR</a:t>
            </a:r>
            <a:r>
              <a:rPr lang="pl-PL" altLang="he-IL" sz="3200" dirty="0"/>
              <a:t>(</a:t>
            </a:r>
            <a:r>
              <a:rPr lang="pl-PL" altLang="he-IL" sz="3200" i="1" dirty="0"/>
              <a:t>XOR</a:t>
            </a:r>
            <a:r>
              <a:rPr lang="pl-PL" altLang="he-IL" sz="3200" dirty="0"/>
              <a:t>(</a:t>
            </a:r>
            <a:r>
              <a:rPr lang="pl-PL" altLang="he-IL" sz="3200" i="1" dirty="0"/>
              <a:t>x</a:t>
            </a:r>
            <a:r>
              <a:rPr lang="pl-PL" altLang="he-IL" sz="3200" dirty="0"/>
              <a:t>, </a:t>
            </a:r>
            <a:r>
              <a:rPr lang="pl-PL" altLang="he-IL" sz="3200" i="1" dirty="0"/>
              <a:t>y</a:t>
            </a:r>
            <a:r>
              <a:rPr lang="pl-PL" altLang="he-IL" sz="3200" dirty="0"/>
              <a:t>), </a:t>
            </a:r>
            <a:r>
              <a:rPr lang="pl-PL" altLang="he-IL" sz="3200" i="1" dirty="0"/>
              <a:t>z</a:t>
            </a:r>
            <a:r>
              <a:rPr lang="pl-PL" altLang="he-IL" sz="3200" dirty="0"/>
              <a:t>)</a:t>
            </a:r>
            <a:endParaRPr lang="en-US" altLang="he-IL" sz="3200" dirty="0"/>
          </a:p>
          <a:p>
            <a:pPr marL="0" indent="0" algn="l" rtl="0" eaLnBrk="1" hangingPunct="1">
              <a:buFontTx/>
              <a:buNone/>
            </a:pPr>
            <a:r>
              <a:rPr lang="en-US" altLang="he-IL" sz="3200" dirty="0"/>
              <a:t>	=XOR(</a:t>
            </a:r>
            <a:r>
              <a:rPr lang="en-US" altLang="he-IL" sz="3200" dirty="0" err="1"/>
              <a:t>x’y+xy</a:t>
            </a:r>
            <a:r>
              <a:rPr lang="en-US" altLang="he-IL" sz="3200" dirty="0"/>
              <a:t>’, z)</a:t>
            </a:r>
          </a:p>
          <a:p>
            <a:pPr marL="0" indent="0" algn="l" rtl="0" eaLnBrk="1" hangingPunct="1">
              <a:buFontTx/>
              <a:buNone/>
            </a:pPr>
            <a:r>
              <a:rPr lang="en-US" altLang="he-IL" sz="3200" dirty="0"/>
              <a:t>	=</a:t>
            </a:r>
            <a:r>
              <a:rPr lang="pl-PL" altLang="he-IL" sz="3200" dirty="0"/>
              <a:t> </a:t>
            </a:r>
            <a:r>
              <a:rPr lang="pl-PL" altLang="he-IL" sz="3200" i="1" dirty="0"/>
              <a:t>x</a:t>
            </a:r>
            <a:r>
              <a:rPr lang="pl-PL" altLang="he-IL" sz="3200" dirty="0"/>
              <a:t>'</a:t>
            </a:r>
            <a:r>
              <a:rPr lang="pl-PL" altLang="he-IL" sz="3200" i="1" dirty="0"/>
              <a:t>yz</a:t>
            </a:r>
            <a:r>
              <a:rPr lang="pl-PL" altLang="he-IL" sz="3200" dirty="0"/>
              <a:t>'</a:t>
            </a:r>
            <a:r>
              <a:rPr lang="en-US" altLang="he-IL" sz="3200" dirty="0"/>
              <a:t>+</a:t>
            </a:r>
            <a:r>
              <a:rPr lang="pl-PL" altLang="he-IL" sz="3200" i="1" dirty="0"/>
              <a:t>xy</a:t>
            </a:r>
            <a:r>
              <a:rPr lang="pl-PL" altLang="he-IL" sz="3200" dirty="0"/>
              <a:t>'</a:t>
            </a:r>
            <a:r>
              <a:rPr lang="pl-PL" altLang="he-IL" sz="3200" i="1" dirty="0"/>
              <a:t>z</a:t>
            </a:r>
            <a:r>
              <a:rPr lang="pl-PL" altLang="he-IL" sz="3200" dirty="0"/>
              <a:t>'</a:t>
            </a:r>
            <a:r>
              <a:rPr lang="en-US" altLang="he-IL" sz="3200" dirty="0"/>
              <a:t>+</a:t>
            </a:r>
            <a:r>
              <a:rPr lang="pl-PL" altLang="he-IL" sz="3200" i="1" dirty="0"/>
              <a:t>xyz</a:t>
            </a:r>
            <a:r>
              <a:rPr lang="en-US" altLang="he-IL" sz="3200" i="1" dirty="0"/>
              <a:t>+</a:t>
            </a:r>
            <a:r>
              <a:rPr lang="pl-PL" altLang="he-IL" sz="3200" i="1" dirty="0"/>
              <a:t>x</a:t>
            </a:r>
            <a:r>
              <a:rPr lang="pl-PL" altLang="he-IL" sz="3200" dirty="0"/>
              <a:t>'</a:t>
            </a:r>
            <a:r>
              <a:rPr lang="pl-PL" altLang="he-IL" sz="3200" i="1" dirty="0"/>
              <a:t>y</a:t>
            </a:r>
            <a:r>
              <a:rPr lang="pl-PL" altLang="he-IL" sz="3200" dirty="0"/>
              <a:t>'</a:t>
            </a:r>
            <a:r>
              <a:rPr lang="pl-PL" altLang="he-IL" sz="3200" i="1" dirty="0"/>
              <a:t>z</a:t>
            </a:r>
            <a:endParaRPr lang="en-US" altLang="he-IL" sz="3200" i="1" dirty="0"/>
          </a:p>
          <a:p>
            <a:pPr marL="0" indent="0" eaLnBrk="1" hangingPunct="1">
              <a:buFontTx/>
              <a:buNone/>
            </a:pPr>
            <a:endParaRPr lang="he-IL" altLang="he-IL" sz="3200" dirty="0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343400"/>
            <a:ext cx="4935538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מעבר לסכום מכפלות קנוני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0" y="2705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76200" y="5638800"/>
            <a:ext cx="9067800" cy="461665"/>
          </a:xfrm>
          <a:prstGeom prst="rect">
            <a:avLst/>
          </a:prstGeom>
          <a:blipFill rotWithShape="0">
            <a:blip r:embed="rId2"/>
            <a:stretch>
              <a:fillRect t="-9211" r="-1008" b="-30263"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990600" y="1846907"/>
                <a:ext cx="7543800" cy="4022725"/>
              </a:xfrm>
            </p:spPr>
            <p:txBody>
              <a:bodyPr/>
              <a:lstStyle/>
              <a:p>
                <a:pPr algn="l" rtl="0"/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sz="2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𝒚</m:t>
                    </m:r>
                    <m:acc>
                      <m:accPr>
                        <m:chr m:val="̅"/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</m:oMath>
                </a14:m>
                <a:endParaRPr lang="en-US" sz="2800" dirty="0"/>
              </a:p>
              <a:p>
                <a:pPr algn="l" rtl="0"/>
                <a14:m>
                  <m:oMath xmlns:m="http://schemas.openxmlformats.org/officeDocument/2006/math">
                    <m:limLow>
                      <m:limLow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groupChr>
                      </m:e>
                      <m:lim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̅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acc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lim>
                    </m:limLow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e>
                    </m:d>
                  </m:oMath>
                </a14:m>
                <a:endParaRPr lang="en-US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𝒚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𝒚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</m:oMath>
                </a14:m>
                <a:endParaRPr lang="en-US" dirty="0"/>
              </a:p>
              <a:p>
                <a:pPr algn="l" rtl="0"/>
                <a14:m>
                  <m:oMath xmlns:m="http://schemas.openxmlformats.org/officeDocument/2006/math">
                    <m:limLow>
                      <m:limLow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groupChr>
                      </m:e>
                      <m:li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𝒆𝒓𝒂𝒔𝒆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𝒅𝒖𝒑𝒍𝒊𝒄𝒂𝒕𝒊𝒐𝒏𝒔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 </m:t>
                        </m:r>
                      </m:lim>
                    </m:limLow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𝒚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𝒚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</m:oMath>
                </a14:m>
                <a:endParaRPr lang="en-US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d>
                      </m:e>
                    </m:nary>
                  </m:oMath>
                </a14:m>
                <a:endParaRPr lang="en-US" b="1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undOvr"/>
                        <m:subHide m:val="on"/>
                        <m:sup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he-IL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0600" y="1846907"/>
                <a:ext cx="7543800" cy="4022725"/>
              </a:xfrm>
              <a:blipFill rotWithShape="0">
                <a:blip r:embed="rId3"/>
                <a:stretch>
                  <a:fillRect l="-210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מעבר למכפלת סכומים קנונית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0" y="2705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76200" y="5638800"/>
            <a:ext cx="9067800" cy="461665"/>
          </a:xfrm>
          <a:prstGeom prst="rect">
            <a:avLst/>
          </a:prstGeom>
          <a:blipFill rotWithShape="0">
            <a:blip r:embed="rId2"/>
            <a:stretch>
              <a:fillRect t="-9211" r="-1008" b="-30263"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533400" y="1846263"/>
                <a:ext cx="8534399" cy="4022725"/>
              </a:xfrm>
            </p:spPr>
            <p:txBody>
              <a:bodyPr/>
              <a:lstStyle/>
              <a:p>
                <a:pPr algn="l" rtl="0"/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/>
              </a:p>
              <a:p>
                <a:pPr algn="l" rtl="0"/>
                <a14:m>
                  <m:oMath xmlns:m="http://schemas.openxmlformats.org/officeDocument/2006/math">
                    <m:limLow>
                      <m:limLowPr>
                        <m:ctrlP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1" i="1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groupChr>
                      </m:e>
                      <m:lim>
                        <m:d>
                          <m:dPr>
                            <m:ctrlPr>
                              <a:rPr lang="en-US" b="1" i="1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acc>
                              <m:accPr>
                                <m:chr m:val="̅"/>
                                <m:ctrlPr>
                                  <a:rPr lang="en-US" b="1" i="1">
                                    <a:solidFill>
                                      <a:srgbClr val="40404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1" i="1" smtClean="0">
                                    <a:solidFill>
                                      <a:srgbClr val="40404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acc>
                          </m:e>
                        </m:d>
                        <m: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lim>
                    </m:limLow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r>
                      <a:rPr lang="en-US" b="0" i="0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r>
                      <a:rPr lang="en-US" b="0" i="0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)(</m:t>
                    </m:r>
                    <m:acc>
                      <m:accPr>
                        <m:chr m:val="̅"/>
                        <m:ctrlP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rgbClr val="404040"/>
                  </a:solidFill>
                </a:endParaRPr>
              </a:p>
              <a:p>
                <a:pPr algn="l" rtl="0"/>
                <a14:m>
                  <m:oMath xmlns:m="http://schemas.openxmlformats.org/officeDocument/2006/math">
                    <m:limLow>
                      <m:limLowPr>
                        <m:ctrlP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1" i="1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groupChr>
                      </m:e>
                      <m:lim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𝑪</m:t>
                        </m:r>
                        <m: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  <m:d>
                          <m:dPr>
                            <m:ctrlPr>
                              <a:rPr lang="en-US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𝑪</m:t>
                            </m:r>
                          </m:e>
                        </m:d>
                      </m:lim>
                    </m:limLow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r>
                      <a:rPr lang="en-US" b="0" i="0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0" i="0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r>
                      <a:rPr lang="en-US" b="0" i="0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r>
                      <a:rPr lang="en-US" b="0" i="0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)(</m:t>
                    </m:r>
                    <m:acc>
                      <m:accPr>
                        <m:chr m:val="̅"/>
                        <m:ctrlP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0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rgbClr val="404040"/>
                  </a:solidFill>
                </a:endParaRPr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1" i="1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b="0" i="0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d>
                      <m:dPr>
                        <m:ctrlP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acc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d>
                      <m:dPr>
                        <m:ctrlP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1" i="1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b="0" i="0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acc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acc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acc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b="1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40404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e>
                    </m:d>
                  </m:oMath>
                </a14:m>
                <a:endParaRPr lang="en-US" b="1" dirty="0">
                  <a:solidFill>
                    <a:srgbClr val="404040"/>
                  </a:solidFill>
                </a:endParaRPr>
              </a:p>
              <a:p>
                <a:pPr algn="l" rtl="0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subHide m:val="on"/>
                        <m:supHide m:val="on"/>
                        <m:ctrlP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>
                  <a:solidFill>
                    <a:srgbClr val="404040"/>
                  </a:solidFill>
                </a:endParaRPr>
              </a:p>
              <a:p>
                <a:pPr algn="l" rtl="0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solidFill>
                              <a:srgbClr val="40404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b="0" dirty="0">
                  <a:solidFill>
                    <a:srgbClr val="404040"/>
                  </a:solidFill>
                </a:endParaRPr>
              </a:p>
              <a:p>
                <a:pPr algn="l" rtl="0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40404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𝒚𝒛</m:t>
                    </m:r>
                  </m:oMath>
                </a14:m>
                <a:endParaRPr lang="he-IL" dirty="0">
                  <a:solidFill>
                    <a:srgbClr val="404040"/>
                  </a:solidFill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1846263"/>
                <a:ext cx="8534399" cy="4022725"/>
              </a:xfrm>
              <a:blipFill rotWithShape="0">
                <a:blip r:embed="rId3"/>
                <a:stretch>
                  <a:fillRect l="-185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מערכת פעולות שלמה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altLang="he-IL" sz="2400" b="1"/>
              <a:t>הגדרה:</a:t>
            </a:r>
            <a:r>
              <a:rPr lang="he-IL" altLang="he-IL" sz="2400"/>
              <a:t> קבוצת פעולות נקראת שלמה אם ניתן להציג בעזרתה את כל הפונקציות הלוגיות.</a:t>
            </a:r>
            <a:r>
              <a:rPr lang="en-US" altLang="he-IL" sz="2400"/>
              <a:t> </a:t>
            </a:r>
            <a:endParaRPr lang="he-IL" altLang="he-IL" sz="2400"/>
          </a:p>
          <a:p>
            <a:pPr eaLnBrk="1" hangingPunct="1"/>
            <a:endParaRPr lang="he-IL" altLang="he-IL" sz="2400"/>
          </a:p>
          <a:p>
            <a:pPr eaLnBrk="1" hangingPunct="1"/>
            <a:endParaRPr lang="he-IL" altLang="he-IL" sz="2400"/>
          </a:p>
          <a:p>
            <a:pPr eaLnBrk="1" hangingPunct="1"/>
            <a:r>
              <a:rPr lang="he-IL" altLang="he-IL" sz="2400"/>
              <a:t>בעזרת דה-מורגן :</a:t>
            </a:r>
          </a:p>
          <a:p>
            <a:pPr eaLnBrk="1" hangingPunct="1"/>
            <a:endParaRPr lang="he-IL" altLang="he-IL" sz="2400"/>
          </a:p>
          <a:p>
            <a:pPr eaLnBrk="1" hangingPunct="1"/>
            <a:endParaRPr lang="he-IL" altLang="he-IL" sz="2400"/>
          </a:p>
          <a:p>
            <a:pPr eaLnBrk="1" hangingPunct="1"/>
            <a:endParaRPr lang="he-IL" altLang="he-IL" sz="2400"/>
          </a:p>
          <a:p>
            <a:pPr eaLnBrk="1" hangingPunct="1"/>
            <a:r>
              <a:rPr lang="he-IL" altLang="he-IL" sz="2400"/>
              <a:t>הפעולות </a:t>
            </a:r>
            <a:r>
              <a:rPr lang="en-US" altLang="he-IL" sz="2400"/>
              <a:t>NOR, NAND</a:t>
            </a:r>
            <a:r>
              <a:rPr lang="he-IL" altLang="he-IL" sz="2400"/>
              <a:t> הינן מערכות פעולות שלמות.</a:t>
            </a:r>
            <a:endParaRPr lang="en-US" altLang="he-IL" sz="2400"/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3276600" y="2695575"/>
          <a:ext cx="18288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327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95575"/>
                        <a:ext cx="18288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graphicFrame>
        <p:nvGraphicFramePr>
          <p:cNvPr id="32775" name="Object 6"/>
          <p:cNvGraphicFramePr>
            <a:graphicFrameLocks noChangeAspect="1"/>
          </p:cNvGraphicFramePr>
          <p:nvPr/>
        </p:nvGraphicFramePr>
        <p:xfrm>
          <a:off x="2743200" y="3848100"/>
          <a:ext cx="28956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990600" imgH="228600" progId="Equation.DSMT4">
                  <p:embed/>
                </p:oleObj>
              </mc:Choice>
              <mc:Fallback>
                <p:oleObj name="Equation" r:id="rId5" imgW="990600" imgH="228600" progId="Equation.DSMT4">
                  <p:embed/>
                  <p:pic>
                    <p:nvPicPr>
                      <p:cNvPr id="327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48100"/>
                        <a:ext cx="28956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מערכת פעולות שלמה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altLang="he-IL" sz="2400" dirty="0"/>
              <a:t>משפט ללא הוכחה:</a:t>
            </a:r>
            <a:br>
              <a:rPr lang="en-US" altLang="he-IL" sz="2400" dirty="0"/>
            </a:br>
            <a:r>
              <a:rPr lang="he-IL" altLang="he-IL" sz="2400" dirty="0"/>
              <a:t>אם הדבר הבא </a:t>
            </a:r>
            <a:r>
              <a:rPr lang="he-IL" altLang="he-IL" sz="2400" b="1" dirty="0"/>
              <a:t>לא</a:t>
            </a:r>
            <a:r>
              <a:rPr lang="he-IL" altLang="he-IL" sz="2400" dirty="0"/>
              <a:t> מתקיים :</a:t>
            </a:r>
            <a:br>
              <a:rPr lang="en-US" altLang="he-IL" sz="2400" dirty="0"/>
            </a:br>
            <a:br>
              <a:rPr lang="en-US" altLang="he-IL" sz="2400" dirty="0"/>
            </a:br>
            <a:r>
              <a:rPr lang="he-IL" altLang="he-IL" sz="2400" dirty="0"/>
              <a:t>אזי הפונקציה אינה מערכת פעולות שלמה.</a:t>
            </a:r>
            <a:br>
              <a:rPr lang="en-US" altLang="he-IL" sz="2400" dirty="0"/>
            </a:br>
            <a:endParaRPr lang="he-IL" altLang="he-IL" sz="2400" dirty="0"/>
          </a:p>
          <a:p>
            <a:pPr eaLnBrk="1" hangingPunct="1"/>
            <a:endParaRPr lang="he-IL" altLang="he-IL" sz="2400" b="1" dirty="0"/>
          </a:p>
          <a:p>
            <a:pPr eaLnBrk="1" hangingPunct="1"/>
            <a:endParaRPr lang="he-IL" altLang="he-IL" sz="2400" b="1" dirty="0"/>
          </a:p>
          <a:p>
            <a:pPr eaLnBrk="1" hangingPunct="1"/>
            <a:r>
              <a:rPr lang="he-IL" altLang="he-IL" sz="2400" b="1" dirty="0"/>
              <a:t>נכון רק לגבי מערכת שבה פונקציה יחידה.</a:t>
            </a:r>
            <a:endParaRPr lang="en-US" altLang="he-IL" sz="2400" b="1" dirty="0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133600" y="2057400"/>
          <a:ext cx="23685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977476" imgH="253890" progId="Equation.DSMT4">
                  <p:embed/>
                </p:oleObj>
              </mc:Choice>
              <mc:Fallback>
                <p:oleObj name="Equation" r:id="rId3" imgW="977476" imgH="25389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57400"/>
                        <a:ext cx="23685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מערכת פעולות חצי שלמה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e-IL" altLang="he-IL" sz="2800" b="1"/>
          </a:p>
          <a:p>
            <a:pPr eaLnBrk="1" hangingPunct="1"/>
            <a:r>
              <a:rPr lang="he-IL" altLang="he-IL" sz="2800" b="1"/>
              <a:t>הגדרה</a:t>
            </a:r>
            <a:r>
              <a:rPr lang="he-IL" altLang="he-IL" sz="2800"/>
              <a:t>: מערכת פעולות תיקרא </a:t>
            </a:r>
            <a:r>
              <a:rPr lang="he-IL" altLang="he-IL" sz="2800" u="sng"/>
              <a:t>חצי שלמה</a:t>
            </a:r>
            <a:r>
              <a:rPr lang="he-IL" altLang="he-IL" sz="2800"/>
              <a:t>  אם הינה שלמה רק בתוספת קבועים ( 0 או 1 או שניהם).</a:t>
            </a:r>
            <a:endParaRPr lang="en-US" altLang="he-IL" sz="28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מערכת פעולות שלמה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91440" indent="-91440" eaLnBrk="1" fontAlgn="auto" hangingPunct="1">
              <a:defRPr/>
            </a:pPr>
            <a:r>
              <a:rPr lang="he-IL" altLang="he-IL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האם הפעולה  </a:t>
            </a:r>
            <a:r>
              <a:rPr lang="en-US" altLang="he-IL" sz="28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(</a:t>
            </a:r>
            <a:r>
              <a:rPr lang="en-US" altLang="he-IL" sz="2800" i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,b,c</a:t>
            </a:r>
            <a:r>
              <a:rPr lang="en-US" altLang="he-IL" sz="28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=a’+</a:t>
            </a:r>
            <a:r>
              <a:rPr lang="en-US" altLang="he-IL" sz="2800" i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bc</a:t>
            </a:r>
            <a:r>
              <a:rPr lang="en-US" altLang="he-IL" sz="28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’ </a:t>
            </a:r>
            <a:r>
              <a:rPr lang="he-IL" altLang="he-IL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היא מערכת פעולות שלמה?</a:t>
            </a:r>
            <a:br>
              <a:rPr lang="en-US" altLang="he-IL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endParaRPr lang="en-US" altLang="he-IL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" indent="-91440" eaLnBrk="1" fontAlgn="auto" hangingPunct="1">
              <a:defRPr/>
            </a:pPr>
            <a:r>
              <a:rPr lang="he-IL" altLang="he-IL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האם הפעולה </a:t>
            </a:r>
            <a:r>
              <a:rPr lang="en-US" altLang="he-IL" sz="28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(</a:t>
            </a:r>
            <a:r>
              <a:rPr lang="en-US" altLang="he-IL" sz="2800" i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,b,c</a:t>
            </a:r>
            <a:r>
              <a:rPr lang="en-US" altLang="he-IL" sz="28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=a’+</a:t>
            </a:r>
            <a:r>
              <a:rPr lang="en-US" altLang="he-IL" sz="2800" i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bc</a:t>
            </a:r>
            <a:r>
              <a:rPr lang="en-US" altLang="he-IL" sz="28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e-IL" altLang="he-IL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היא מערכת פעולות שלמה?</a:t>
            </a:r>
            <a:endParaRPr lang="en-US" altLang="he-IL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fontAlgn="auto" hangingPunct="1">
              <a:buFontTx/>
              <a:buNone/>
              <a:defRPr/>
            </a:pPr>
            <a:r>
              <a:rPr lang="he-IL" altLang="he-IL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ואם נוסיף את הקבוע 0 ?</a:t>
            </a:r>
            <a:r>
              <a:rPr lang="en-US" altLang="he-IL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מערכת פעולות שלמה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rtlCol="0">
                <a:normAutofit fontScale="85000" lnSpcReduction="10000"/>
              </a:bodyPr>
              <a:lstStyle/>
              <a:p>
                <a:pPr marL="91440" indent="-91440" eaLnBrk="1" fontAlgn="auto" hangingPunct="1">
                  <a:defRPr/>
                </a:pPr>
                <a:r>
                  <a:rPr lang="he-IL" altLang="he-IL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האם הפעולה  </a:t>
                </a:r>
                <a:r>
                  <a:rPr lang="en-US" altLang="he-IL" sz="2800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f(</a:t>
                </a:r>
                <a:r>
                  <a:rPr lang="en-US" altLang="he-IL" sz="2800" i="1" dirty="0" err="1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a,b,c</a:t>
                </a:r>
                <a:r>
                  <a:rPr lang="en-US" altLang="he-IL" sz="2800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)=a’+</a:t>
                </a:r>
                <a:r>
                  <a:rPr lang="en-US" altLang="he-IL" sz="2800" i="1" dirty="0" err="1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bc</a:t>
                </a:r>
                <a:r>
                  <a:rPr lang="en-US" altLang="he-IL" sz="2800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’ </a:t>
                </a:r>
                <a:r>
                  <a:rPr lang="he-IL" altLang="he-IL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היא מערכת פעולות שלמה?</a:t>
                </a:r>
                <a:br>
                  <a:rPr lang="en-US" altLang="he-IL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</a:br>
                <a:endParaRPr lang="he-IL" altLang="he-IL" sz="2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91440" indent="-91440" algn="l" eaLnBrk="1" fontAlgn="auto" hangingPunct="1">
                  <a:defRPr/>
                </a:pPr>
                <a14:m>
                  <m:oMath xmlns:m="http://schemas.openxmlformats.org/officeDocument/2006/math"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d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altLang="he-IL" sz="2800" b="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91440" indent="-91440" algn="l" eaLnBrk="1" fontAlgn="auto" hangingPunct="1">
                  <a:defRPr/>
                </a:pPr>
                <a14:m>
                  <m:oMath xmlns:m="http://schemas.openxmlformats.org/officeDocument/2006/math"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he-IL" sz="28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he-IL" sz="28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he-IL" sz="28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he-IL" sz="28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he-IL" sz="28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he-IL" sz="28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he-IL" sz="2800" b="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91440" indent="-91440" algn="l" eaLnBrk="1" fontAlgn="auto" hangingPunct="1">
                  <a:defRPr/>
                </a:pPr>
                <a:endParaRPr lang="he-IL" altLang="he-IL" sz="2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91440" indent="-91440" eaLnBrk="1" fontAlgn="auto" hangingPunct="1">
                  <a:defRPr/>
                </a:pPr>
                <a:r>
                  <a:rPr lang="he-IL" altLang="he-IL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לכן מערכת פעולות שלמה. </a:t>
                </a:r>
                <a:endParaRPr lang="en-US" altLang="he-IL" sz="2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91440" indent="-91440" eaLnBrk="1" fontAlgn="auto" hangingPunct="1">
                  <a:defRPr/>
                </a:pPr>
                <a:endParaRPr lang="en-US" altLang="he-IL" sz="2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9" t="-3030" r="-250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8988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65304"/>
            <a:ext cx="7543800" cy="1449387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אלגברה בוליאנית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1">
                <a:extLst>
                  <a:ext uri="{FF2B5EF4-FFF2-40B4-BE49-F238E27FC236}">
                    <a16:creationId xmlns:a16="http://schemas.microsoft.com/office/drawing/2014/main" id="{A4519945-4F75-4DBC-97C1-5BB1A487263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849867" y="2057400"/>
                <a:ext cx="7543800" cy="4022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45720" rIns="0" bIns="45720" numCol="1" anchor="t" anchorCtr="0" compatLnSpc="1">
                <a:prstTxWarp prst="textNoShape">
                  <a:avLst/>
                </a:prstTxWarp>
              </a:bodyPr>
              <a:lstStyle>
                <a:lvl1pPr marL="90488" indent="-90488" algn="r" rtl="1" eaLnBrk="0" fontAlgn="base" hangingPunct="0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1pPr>
                <a:lvl2pPr marL="382588" indent="-182563" algn="r" rtl="1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anose="020F0502020204030204" pitchFamily="34" charset="0"/>
                  <a:buChar char="◦"/>
                  <a:defRPr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2pPr>
                <a:lvl3pPr marL="566738" indent="-182563" algn="r" rtl="1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anose="020F0502020204030204" pitchFamily="34" charset="0"/>
                  <a:buChar char="◦"/>
                  <a:defRPr sz="14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3pPr>
                <a:lvl4pPr marL="749300" indent="-182563" algn="r" rtl="1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anose="020F0502020204030204" pitchFamily="34" charset="0"/>
                  <a:buChar char="◦"/>
                  <a:defRPr sz="14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4pPr>
                <a:lvl5pPr marL="931863" indent="-182563" algn="r" rtl="1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anose="020F0502020204030204" pitchFamily="34" charset="0"/>
                  <a:buChar char="◦"/>
                  <a:defRPr sz="14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r" defTabSz="914400" rtl="1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r" defTabSz="914400" rtl="1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r" defTabSz="914400" rtl="1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r" defTabSz="914400" rtl="1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/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endParaRPr lang="en-US" sz="2800" b="1" i="1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limLow>
                      <m:limLow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groupCh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lim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lim>
                    </m:limLow>
                  </m:oMath>
                </a14:m>
                <a:endParaRPr lang="en-US" b="1" i="1" dirty="0"/>
              </a:p>
              <a:p>
                <a:pPr algn="l" rtl="0"/>
                <a:endParaRPr lang="en-US" b="1" i="1" dirty="0">
                  <a:latin typeface="Cambria Math" panose="02040503050406030204" pitchFamily="18" charset="0"/>
                </a:endParaRPr>
              </a:p>
              <a:p>
                <a:pPr algn="l" rtl="0"/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endParaRPr lang="en-US" sz="2400" b="1" i="1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𝑨𝑨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𝑩𝑪</m:t>
                    </m:r>
                    <m:limLow>
                      <m:limLow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groupChr>
                      </m:e>
                      <m:lim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lim>
                    </m:limLow>
                    <m:r>
                      <a:rPr lang="en-US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b="1" i="1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endParaRPr lang="en-US" b="1" i="1" dirty="0"/>
              </a:p>
            </p:txBody>
          </p:sp>
        </mc:Choice>
        <mc:Fallback xmlns="">
          <p:sp>
            <p:nvSpPr>
              <p:cNvPr id="5" name="Content Placeholder 1">
                <a:extLst>
                  <a:ext uri="{FF2B5EF4-FFF2-40B4-BE49-F238E27FC236}">
                    <a16:creationId xmlns:a16="http://schemas.microsoft.com/office/drawing/2014/main" id="{A4519945-4F75-4DBC-97C1-5BB1A48726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9867" y="2057400"/>
                <a:ext cx="7543800" cy="4022725"/>
              </a:xfrm>
              <a:prstGeom prst="rect">
                <a:avLst/>
              </a:prstGeom>
              <a:blipFill>
                <a:blip r:embed="rId2"/>
                <a:stretch>
                  <a:fillRect l="-20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377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מערכת פעולות שלמה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rtlCol="0">
                <a:noAutofit/>
              </a:bodyPr>
              <a:lstStyle/>
              <a:p>
                <a:pPr marL="91440" indent="-91440" eaLnBrk="1" fontAlgn="auto" hangingPunct="1">
                  <a:defRPr/>
                </a:pPr>
                <a:r>
                  <a:rPr lang="he-IL" altLang="he-IL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האם הפעולה </a:t>
                </a:r>
                <a:r>
                  <a:rPr lang="en-US" altLang="he-IL" sz="2800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f(</a:t>
                </a:r>
                <a:r>
                  <a:rPr lang="en-US" altLang="he-IL" sz="2800" i="1" dirty="0" err="1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a,b,c</a:t>
                </a:r>
                <a:r>
                  <a:rPr lang="en-US" altLang="he-IL" sz="2800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)=a’+</a:t>
                </a:r>
                <a:r>
                  <a:rPr lang="en-US" altLang="he-IL" sz="2800" i="1" dirty="0" err="1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bc</a:t>
                </a:r>
                <a:r>
                  <a:rPr lang="en-US" altLang="he-IL" sz="2800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</a:t>
                </a:r>
                <a:r>
                  <a:rPr lang="he-IL" altLang="he-IL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 היא מערכת פעולות שלמה?</a:t>
                </a:r>
              </a:p>
              <a:p>
                <a:pPr marL="91440" indent="-91440" algn="l" eaLnBrk="1" fontAlgn="auto" hangingPunct="1">
                  <a:defRPr/>
                </a:pPr>
                <a14:m>
                  <m:oMath xmlns:m="http://schemas.openxmlformats.org/officeDocument/2006/math">
                    <m:r>
                      <a:rPr lang="en-US" altLang="he-IL" sz="28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d>
                    <m:r>
                      <a:rPr lang="en-US" altLang="he-IL" sz="28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he-IL" sz="28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he-IL" sz="28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he-IL" sz="28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he-IL" altLang="he-IL" sz="2800" b="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91440" indent="-91440" eaLnBrk="1" fontAlgn="auto" hangingPunct="1">
                  <a:defRPr/>
                </a:pPr>
                <a:r>
                  <a:rPr lang="he-IL" altLang="he-IL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לכן לא מערכת פעולות שלמה. </a:t>
                </a:r>
              </a:p>
              <a:p>
                <a:pPr marL="91440" indent="-91440" eaLnBrk="1" fontAlgn="auto" hangingPunct="1">
                  <a:defRPr/>
                </a:pPr>
                <a:r>
                  <a:rPr lang="he-IL" altLang="he-IL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ואם נוסיף את הקבוע 0 ?</a:t>
                </a:r>
                <a:endParaRPr lang="en-US" altLang="he-IL" sz="2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91440" indent="-91440" algn="l" eaLnBrk="1" fontAlgn="auto" hangingPunct="1">
                  <a:defRPr/>
                </a:pPr>
                <a14:m>
                  <m:oMath xmlns:m="http://schemas.openxmlformats.org/officeDocument/2006/math">
                    <m:r>
                      <a:rPr lang="en-US" altLang="he-IL" sz="28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he-IL" sz="28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he-IL" sz="28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he-IL" sz="28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he-IL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altLang="he-IL" sz="2800" b="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91440" indent="-91440" algn="l" eaLnBrk="1" fontAlgn="auto" hangingPunct="1">
                  <a:defRPr/>
                </a:pPr>
                <a14:m>
                  <m:oMath xmlns:m="http://schemas.openxmlformats.org/officeDocument/2006/math"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he-IL" sz="28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he-IL" sz="28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he-IL" sz="28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he-IL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he-IL" sz="28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he-IL" altLang="he-IL" sz="2800" b="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91440" indent="-91440" eaLnBrk="1" fontAlgn="auto" hangingPunct="1">
                  <a:defRPr/>
                </a:pPr>
                <a:r>
                  <a:rPr lang="he-IL" altLang="he-IL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לכן מערכת פעולות חצי שלמה. </a:t>
                </a:r>
              </a:p>
              <a:p>
                <a:pPr marL="91440" indent="-91440" algn="l" eaLnBrk="1" fontAlgn="auto" hangingPunct="1">
                  <a:defRPr/>
                </a:pPr>
                <a:endParaRPr lang="en-US" altLang="he-IL" sz="2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91440" indent="-91440" algn="l" eaLnBrk="1" fontAlgn="auto" hangingPunct="1">
                  <a:defRPr/>
                </a:pPr>
                <a:endParaRPr lang="he-IL" altLang="he-IL" sz="2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91440" indent="-91440" eaLnBrk="1" fontAlgn="auto" hangingPunct="1">
                  <a:defRPr/>
                </a:pPr>
                <a:endParaRPr lang="en-US" altLang="he-IL" sz="2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0" indent="0" eaLnBrk="1" fontAlgn="auto" hangingPunct="1">
                  <a:buFontTx/>
                  <a:buNone/>
                  <a:defRPr/>
                </a:pPr>
                <a:r>
                  <a:rPr lang="he-IL" altLang="he-IL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  </a:t>
                </a:r>
                <a:endParaRPr lang="en-US" altLang="he-IL" sz="2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3030" r="-2910" b="-6500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361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ממבחן 1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891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1905000"/>
            <a:ext cx="8496300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ממבחן 1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תיבת טקסט 1">
                <a:extLst>
                  <a:ext uri="{FF2B5EF4-FFF2-40B4-BE49-F238E27FC236}">
                    <a16:creationId xmlns:a16="http://schemas.microsoft.com/office/drawing/2014/main" id="{1434F30F-BB2F-4AA8-8254-0BDD6C3B27FE}"/>
                  </a:ext>
                </a:extLst>
              </p:cNvPr>
              <p:cNvSpPr txBox="1"/>
              <p:nvPr/>
            </p:nvSpPr>
            <p:spPr>
              <a:xfrm>
                <a:off x="457200" y="1828800"/>
                <a:ext cx="8153400" cy="304698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/>
                <a:r>
                  <a:rPr lang="he-IL" dirty="0"/>
                  <a:t>ראשית נפתח את הביטוי לצורה יותר פשוטה: </a:t>
                </a:r>
                <a:endParaRPr lang="en-US" dirty="0"/>
              </a:p>
              <a:p>
                <a:pPr algn="r"/>
                <a:endParaRPr lang="he-IL" dirty="0"/>
              </a:p>
              <a:p>
                <a:pPr algn="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he-IL" sz="2400" dirty="0"/>
              </a:p>
              <a:p>
                <a:pPr algn="r"/>
                <a:endParaRPr lang="he-IL" dirty="0"/>
              </a:p>
              <a:p>
                <a:pPr algn="r"/>
                <a:endParaRPr lang="he-IL" dirty="0"/>
              </a:p>
              <a:p>
                <a:pPr algn="r"/>
                <a:endParaRPr lang="he-IL" dirty="0"/>
              </a:p>
              <a:p>
                <a:pPr algn="r" rtl="1"/>
                <a:r>
                  <a:rPr lang="he-IL" dirty="0" err="1"/>
                  <a:t>אנחחנו</a:t>
                </a:r>
                <a:r>
                  <a:rPr lang="he-IL" dirty="0"/>
                  <a:t> רואים שאנחנו צריכים לממש שער </a:t>
                </a:r>
                <a:r>
                  <a:rPr lang="en-US" dirty="0"/>
                  <a:t>Not</a:t>
                </a:r>
                <a:r>
                  <a:rPr lang="he-IL" dirty="0"/>
                  <a:t>. מבדיקת הכלל הראשון עבור </a:t>
                </a:r>
                <a:r>
                  <a:rPr lang="he-IL" dirty="0" err="1"/>
                  <a:t>הפונקצייה</a:t>
                </a:r>
                <a:r>
                  <a:rPr lang="he-IL" dirty="0"/>
                  <a:t> </a:t>
                </a:r>
                <a:r>
                  <a:rPr lang="en-US" dirty="0"/>
                  <a:t>g</a:t>
                </a:r>
                <a:r>
                  <a:rPr lang="he-IL" dirty="0"/>
                  <a:t> אנחנו רואים כי לא ניתן לממש פעולת </a:t>
                </a:r>
                <a:r>
                  <a:rPr lang="en-US" dirty="0"/>
                  <a:t>not</a:t>
                </a:r>
                <a:r>
                  <a:rPr lang="he-IL" dirty="0"/>
                  <a:t> ולכן לא נוכל לממש את </a:t>
                </a:r>
                <a:r>
                  <a:rPr lang="en-US" dirty="0"/>
                  <a:t>f</a:t>
                </a:r>
                <a:r>
                  <a:rPr lang="he-IL" dirty="0"/>
                  <a:t> באמצעות </a:t>
                </a:r>
                <a:r>
                  <a:rPr lang="en-US" dirty="0"/>
                  <a:t>g</a:t>
                </a:r>
                <a:r>
                  <a:rPr lang="he-IL" dirty="0"/>
                  <a:t> </a:t>
                </a:r>
                <a:br>
                  <a:rPr lang="en-US" b="0" dirty="0"/>
                </a:br>
                <a:endParaRPr lang="en-US" b="0" dirty="0"/>
              </a:p>
            </p:txBody>
          </p:sp>
        </mc:Choice>
        <mc:Fallback xmlns="">
          <p:sp>
            <p:nvSpPr>
              <p:cNvPr id="2" name="תיבת טקסט 1">
                <a:extLst>
                  <a:ext uri="{FF2B5EF4-FFF2-40B4-BE49-F238E27FC236}">
                    <a16:creationId xmlns:a16="http://schemas.microsoft.com/office/drawing/2014/main" id="{1434F30F-BB2F-4AA8-8254-0BDD6C3B27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828800"/>
                <a:ext cx="8153400" cy="3046988"/>
              </a:xfrm>
              <a:prstGeom prst="rect">
                <a:avLst/>
              </a:prstGeom>
              <a:blipFill>
                <a:blip r:embed="rId2"/>
                <a:stretch>
                  <a:fillRect t="-1000" r="-52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874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F0874D-95E8-43BB-94FA-293E30570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3</a:t>
            </a:fld>
            <a:endParaRPr lang="he-IL"/>
          </a:p>
        </p:txBody>
      </p:sp>
      <p:sp>
        <p:nvSpPr>
          <p:cNvPr id="9" name="מלבן 8">
            <a:extLst>
              <a:ext uri="{FF2B5EF4-FFF2-40B4-BE49-F238E27FC236}">
                <a16:creationId xmlns:a16="http://schemas.microsoft.com/office/drawing/2014/main" id="{83DD29CA-DB6D-434A-B7C9-CEECA20EBBC3}"/>
              </a:ext>
            </a:extLst>
          </p:cNvPr>
          <p:cNvSpPr/>
          <p:nvPr/>
        </p:nvSpPr>
        <p:spPr>
          <a:xfrm>
            <a:off x="2357755" y="2834935"/>
            <a:ext cx="430117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sz="4500" dirty="0"/>
              <a:t>שאלות על הוידאו?</a:t>
            </a:r>
          </a:p>
        </p:txBody>
      </p:sp>
    </p:spTree>
    <p:extLst>
      <p:ext uri="{BB962C8B-B14F-4D97-AF65-F5344CB8AC3E}">
        <p14:creationId xmlns:p14="http://schemas.microsoft.com/office/powerpoint/2010/main" val="33643132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1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" name="תמונה 1">
            <a:extLst>
              <a:ext uri="{FF2B5EF4-FFF2-40B4-BE49-F238E27FC236}">
                <a16:creationId xmlns:a16="http://schemas.microsoft.com/office/drawing/2014/main" id="{0CA98FDC-C5AC-4E44-A282-7068647246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251" y="1764267"/>
            <a:ext cx="5791498" cy="4388076"/>
          </a:xfrm>
          <a:prstGeom prst="rect">
            <a:avLst/>
          </a:prstGeom>
        </p:spPr>
      </p:pic>
      <p:pic>
        <p:nvPicPr>
          <p:cNvPr id="3" name="תמונה 2">
            <a:extLst>
              <a:ext uri="{FF2B5EF4-FFF2-40B4-BE49-F238E27FC236}">
                <a16:creationId xmlns:a16="http://schemas.microsoft.com/office/drawing/2014/main" id="{4EC40C11-C09A-49E0-9AE1-C17697CBA9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2057400"/>
            <a:ext cx="6945763" cy="1981200"/>
          </a:xfrm>
          <a:prstGeom prst="rect">
            <a:avLst/>
          </a:prstGeom>
        </p:spPr>
      </p:pic>
      <p:sp>
        <p:nvSpPr>
          <p:cNvPr id="4" name="תיבת טקסט 3">
            <a:extLst>
              <a:ext uri="{FF2B5EF4-FFF2-40B4-BE49-F238E27FC236}">
                <a16:creationId xmlns:a16="http://schemas.microsoft.com/office/drawing/2014/main" id="{F57701EC-AD47-4660-80AD-6DFEFA1E2760}"/>
              </a:ext>
            </a:extLst>
          </p:cNvPr>
          <p:cNvSpPr txBox="1"/>
          <p:nvPr/>
        </p:nvSpPr>
        <p:spPr>
          <a:xfrm>
            <a:off x="6629400" y="5791200"/>
            <a:ext cx="76200" cy="253916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he-IL" sz="1050" dirty="0"/>
              <a:t>0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20295906"/>
      </p:ext>
    </p:extLst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1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" name="תמונה 1">
            <a:extLst>
              <a:ext uri="{FF2B5EF4-FFF2-40B4-BE49-F238E27FC236}">
                <a16:creationId xmlns:a16="http://schemas.microsoft.com/office/drawing/2014/main" id="{0CA98FDC-C5AC-4E44-A282-7068647246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52400"/>
            <a:ext cx="3945307" cy="2989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27918"/>
      </p:ext>
    </p:extLst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1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id="{2F420D42-A49B-420C-9D81-906674059A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816687"/>
            <a:ext cx="8502942" cy="774113"/>
          </a:xfrm>
          <a:prstGeom prst="rect">
            <a:avLst/>
          </a:prstGeom>
        </p:spPr>
      </p:pic>
      <p:pic>
        <p:nvPicPr>
          <p:cNvPr id="5" name="תמונה 4">
            <a:extLst>
              <a:ext uri="{FF2B5EF4-FFF2-40B4-BE49-F238E27FC236}">
                <a16:creationId xmlns:a16="http://schemas.microsoft.com/office/drawing/2014/main" id="{AFF8B8B2-410B-4EDD-8505-C667B3B7A7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666008"/>
            <a:ext cx="8663218" cy="686792"/>
          </a:xfrm>
          <a:prstGeom prst="rect">
            <a:avLst/>
          </a:prstGeom>
        </p:spPr>
      </p:pic>
      <p:pic>
        <p:nvPicPr>
          <p:cNvPr id="6" name="תמונה 5">
            <a:extLst>
              <a:ext uri="{FF2B5EF4-FFF2-40B4-BE49-F238E27FC236}">
                <a16:creationId xmlns:a16="http://schemas.microsoft.com/office/drawing/2014/main" id="{597B4CBB-EEC2-4613-9A98-B2B0FD1CDA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603" y="3399437"/>
            <a:ext cx="8458201" cy="708034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id="{8102587E-4B44-4279-96D7-E8886C5FA5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8525" y="4173094"/>
            <a:ext cx="7940675" cy="866953"/>
          </a:xfrm>
          <a:prstGeom prst="rect">
            <a:avLst/>
          </a:prstGeom>
        </p:spPr>
      </p:pic>
      <p:pic>
        <p:nvPicPr>
          <p:cNvPr id="8" name="תמונה 7">
            <a:extLst>
              <a:ext uri="{FF2B5EF4-FFF2-40B4-BE49-F238E27FC236}">
                <a16:creationId xmlns:a16="http://schemas.microsoft.com/office/drawing/2014/main" id="{2176A783-9B4A-4ADC-B63B-EABFF860D2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" y="5121277"/>
            <a:ext cx="8458201" cy="774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9564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2 חורף 2020 מועד ב'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" name="תמונה 2">
            <a:extLst>
              <a:ext uri="{FF2B5EF4-FFF2-40B4-BE49-F238E27FC236}">
                <a16:creationId xmlns:a16="http://schemas.microsoft.com/office/drawing/2014/main" id="{BEAE5216-008B-4F20-B738-27616EBDF2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024" y="1981200"/>
            <a:ext cx="7988893" cy="1962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2562989"/>
      </p:ext>
    </p:extLst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2 חורף 2020 מועד ב'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תיבת טקסט 1">
                <a:extLst>
                  <a:ext uri="{FF2B5EF4-FFF2-40B4-BE49-F238E27FC236}">
                    <a16:creationId xmlns:a16="http://schemas.microsoft.com/office/drawing/2014/main" id="{75EA0E23-7ABC-4643-8975-D3542E1EFB43}"/>
                  </a:ext>
                </a:extLst>
              </p:cNvPr>
              <p:cNvSpPr txBox="1"/>
              <p:nvPr/>
            </p:nvSpPr>
            <p:spPr>
              <a:xfrm>
                <a:off x="791845" y="2009205"/>
                <a:ext cx="7543800" cy="313932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𝑁𝑎𝑛𝑑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𝑏</m:t>
                              </m:r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pPr/>
                <a:br>
                  <a:rPr lang="en-US" sz="2000" b="0" i="1" dirty="0"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pPr/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𝑁𝑎𝑛𝑑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𝑁𝑎𝑛𝑑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i="1" dirty="0">
                  <a:latin typeface="Cambria Math" panose="02040503050406030204" pitchFamily="18" charset="0"/>
                </a:endParaRPr>
              </a:p>
              <a:p>
                <a:pPr/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pPr algn="r" rtl="1"/>
                <a:r>
                  <a:rPr lang="he-IL" sz="2000" i="1" dirty="0">
                    <a:latin typeface="Cambria Math" panose="02040503050406030204" pitchFamily="18" charset="0"/>
                  </a:rPr>
                  <a:t>כלומר, נצטרך 2 שערי</a:t>
                </a:r>
                <a:r>
                  <a:rPr lang="en-US" sz="2000" i="1" dirty="0">
                    <a:latin typeface="Cambria Math" panose="02040503050406030204" pitchFamily="18" charset="0"/>
                  </a:rPr>
                  <a:t>NAND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br>
                  <a:rPr lang="en-US" b="0" dirty="0"/>
                </a:br>
                <a:endParaRPr lang="he-IL" dirty="0"/>
              </a:p>
            </p:txBody>
          </p:sp>
        </mc:Choice>
        <mc:Fallback>
          <p:sp>
            <p:nvSpPr>
              <p:cNvPr id="2" name="תיבת טקסט 1">
                <a:extLst>
                  <a:ext uri="{FF2B5EF4-FFF2-40B4-BE49-F238E27FC236}">
                    <a16:creationId xmlns:a16="http://schemas.microsoft.com/office/drawing/2014/main" id="{75EA0E23-7ABC-4643-8975-D3542E1EF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845" y="2009205"/>
                <a:ext cx="7543800" cy="3139321"/>
              </a:xfrm>
              <a:prstGeom prst="rect">
                <a:avLst/>
              </a:prstGeom>
              <a:blipFill>
                <a:blip r:embed="rId2"/>
                <a:stretch>
                  <a:fillRect l="-404" r="-80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01702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3 </a:t>
            </a:r>
            <a:r>
              <a:rPr lang="he-IL" dirty="0"/>
              <a:t>בוחן אמצע - חורף תשעט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" name="תמונה 2">
            <a:extLst>
              <a:ext uri="{FF2B5EF4-FFF2-40B4-BE49-F238E27FC236}">
                <a16:creationId xmlns:a16="http://schemas.microsoft.com/office/drawing/2014/main" id="{3FD29410-F95A-4345-B741-6A5C70164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9414" y="1889755"/>
            <a:ext cx="7326711" cy="3213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5687132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822325" y="265304"/>
            <a:ext cx="7543800" cy="1449387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אלגברה בוליאנית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1">
                <a:extLst>
                  <a:ext uri="{FF2B5EF4-FFF2-40B4-BE49-F238E27FC236}">
                    <a16:creationId xmlns:a16="http://schemas.microsoft.com/office/drawing/2014/main" id="{A4519945-4F75-4DBC-97C1-5BB1A487263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849867" y="2057400"/>
                <a:ext cx="7543800" cy="4022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45720" rIns="0" bIns="45720" numCol="1" anchor="t" anchorCtr="0" compatLnSpc="1">
                <a:prstTxWarp prst="textNoShape">
                  <a:avLst/>
                </a:prstTxWarp>
              </a:bodyPr>
              <a:lstStyle>
                <a:lvl1pPr marL="90488" indent="-90488" algn="r" rtl="1" eaLnBrk="0" fontAlgn="base" hangingPunct="0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1pPr>
                <a:lvl2pPr marL="382588" indent="-182563" algn="r" rtl="1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anose="020F0502020204030204" pitchFamily="34" charset="0"/>
                  <a:buChar char="◦"/>
                  <a:defRPr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2pPr>
                <a:lvl3pPr marL="566738" indent="-182563" algn="r" rtl="1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anose="020F0502020204030204" pitchFamily="34" charset="0"/>
                  <a:buChar char="◦"/>
                  <a:defRPr sz="14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3pPr>
                <a:lvl4pPr marL="749300" indent="-182563" algn="r" rtl="1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anose="020F0502020204030204" pitchFamily="34" charset="0"/>
                  <a:buChar char="◦"/>
                  <a:defRPr sz="14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4pPr>
                <a:lvl5pPr marL="931863" indent="-182563" algn="r" rtl="1" eaLnBrk="0" fontAlgn="base" hangingPunct="0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anose="020F0502020204030204" pitchFamily="34" charset="0"/>
                  <a:buChar char="◦"/>
                  <a:defRPr sz="1400" kern="1200">
                    <a:solidFill>
                      <a:srgbClr val="404040"/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r" defTabSz="914400" rtl="1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r" defTabSz="914400" rtl="1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r" defTabSz="914400" rtl="1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r" defTabSz="914400" rtl="1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/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+</m:t>
                    </m:r>
                    <m:bar>
                      <m:barPr>
                        <m:pos m:val="top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bar>
                    <m:r>
                      <a:rPr lang="en-US" sz="2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sz="2800" b="1" i="1" dirty="0"/>
              </a:p>
              <a:p>
                <a:pPr algn="l" rtl="0"/>
                <a:endParaRPr lang="en-US" b="1" i="1" dirty="0">
                  <a:latin typeface="Cambria Math" panose="02040503050406030204" pitchFamily="18" charset="0"/>
                </a:endParaRPr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bar>
                      <m:barPr>
                        <m:pos m:val="top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bar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 i="1" dirty="0">
                    <a:latin typeface="Cambria Math" panose="02040503050406030204" pitchFamily="18" charset="0"/>
                  </a:rPr>
                  <a:t>=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pos m:val="top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bar>
                      </m:e>
                    </m:d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limLow>
                      <m:limLow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groupChr>
                      </m:e>
                      <m:li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pos m:val="top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ba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lim>
                    </m:limLow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Content Placeholder 1">
                <a:extLst>
                  <a:ext uri="{FF2B5EF4-FFF2-40B4-BE49-F238E27FC236}">
                    <a16:creationId xmlns:a16="http://schemas.microsoft.com/office/drawing/2014/main" id="{A4519945-4F75-4DBC-97C1-5BB1A48726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9867" y="2057400"/>
                <a:ext cx="7543800" cy="4022725"/>
              </a:xfrm>
              <a:prstGeom prst="rect">
                <a:avLst/>
              </a:prstGeom>
              <a:blipFill>
                <a:blip r:embed="rId2"/>
                <a:stretch>
                  <a:fillRect l="-20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4164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3 </a:t>
            </a:r>
            <a:r>
              <a:rPr lang="he-IL" dirty="0"/>
              <a:t>בוחן אמצע - חורף תשעט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" name="תמונה 1">
            <a:extLst>
              <a:ext uri="{FF2B5EF4-FFF2-40B4-BE49-F238E27FC236}">
                <a16:creationId xmlns:a16="http://schemas.microsoft.com/office/drawing/2014/main" id="{8E7EF087-5C6A-400E-B7B6-ADAA11CFB8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475" y="1981200"/>
            <a:ext cx="8578325" cy="458787"/>
          </a:xfrm>
          <a:prstGeom prst="rect">
            <a:avLst/>
          </a:prstGeom>
        </p:spPr>
      </p:pic>
      <p:pic>
        <p:nvPicPr>
          <p:cNvPr id="5" name="תמונה 4">
            <a:extLst>
              <a:ext uri="{FF2B5EF4-FFF2-40B4-BE49-F238E27FC236}">
                <a16:creationId xmlns:a16="http://schemas.microsoft.com/office/drawing/2014/main" id="{45277FD5-9E4C-473A-BE8F-37A507288D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73" y="3206730"/>
            <a:ext cx="8114253" cy="860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143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3 </a:t>
            </a:r>
            <a:r>
              <a:rPr lang="he-IL" dirty="0"/>
              <a:t>בוחן אמצע - חורף תשעט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" name="תמונה 2">
            <a:extLst>
              <a:ext uri="{FF2B5EF4-FFF2-40B4-BE49-F238E27FC236}">
                <a16:creationId xmlns:a16="http://schemas.microsoft.com/office/drawing/2014/main" id="{4465C30F-FFE1-4EB2-A98B-7B889083D7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73" y="1736724"/>
            <a:ext cx="8114253" cy="701676"/>
          </a:xfrm>
          <a:prstGeom prst="rect">
            <a:avLst/>
          </a:prstGeom>
        </p:spPr>
      </p:pic>
      <p:pic>
        <p:nvPicPr>
          <p:cNvPr id="4" name="תמונה 3">
            <a:extLst>
              <a:ext uri="{FF2B5EF4-FFF2-40B4-BE49-F238E27FC236}">
                <a16:creationId xmlns:a16="http://schemas.microsoft.com/office/drawing/2014/main" id="{BCDE3DCF-626C-44EB-BA20-F5BFB5CB76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55" y="3084497"/>
            <a:ext cx="8121471" cy="1724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3267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3 </a:t>
            </a:r>
            <a:r>
              <a:rPr lang="he-IL" dirty="0"/>
              <a:t>בוחן אמצע - חורף תשעט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" name="תמונה 1">
            <a:extLst>
              <a:ext uri="{FF2B5EF4-FFF2-40B4-BE49-F238E27FC236}">
                <a16:creationId xmlns:a16="http://schemas.microsoft.com/office/drawing/2014/main" id="{08BB7C42-42C1-451C-A420-F75CE68434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73" y="3276600"/>
            <a:ext cx="8269104" cy="1403372"/>
          </a:xfrm>
          <a:prstGeom prst="rect">
            <a:avLst/>
          </a:prstGeom>
        </p:spPr>
      </p:pic>
      <p:pic>
        <p:nvPicPr>
          <p:cNvPr id="5" name="תמונה 4">
            <a:extLst>
              <a:ext uri="{FF2B5EF4-FFF2-40B4-BE49-F238E27FC236}">
                <a16:creationId xmlns:a16="http://schemas.microsoft.com/office/drawing/2014/main" id="{A85A7760-14D5-4BBD-A2AB-E9B0A9F7B6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506" y="1736725"/>
            <a:ext cx="8619471" cy="942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62297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4 </a:t>
            </a:r>
            <a:r>
              <a:rPr lang="he-IL" dirty="0"/>
              <a:t>אביב 18 מועד ב'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A08766A1-6A1A-4E62-9530-9FF53BABC76A}"/>
                  </a:ext>
                </a:extLst>
              </p:cNvPr>
              <p:cNvSpPr txBox="1"/>
              <p:nvPr/>
            </p:nvSpPr>
            <p:spPr>
              <a:xfrm>
                <a:off x="685800" y="2362200"/>
                <a:ext cx="7680325" cy="317317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/>
                <a:r>
                  <a:rPr lang="he-IL" dirty="0"/>
                  <a:t>סעיף א (10 נק')</a:t>
                </a:r>
                <a:endParaRPr lang="he-IL" b="1" dirty="0"/>
              </a:p>
              <a:p>
                <a:pPr algn="r" rtl="1"/>
                <a:r>
                  <a:rPr lang="he-IL" dirty="0"/>
                  <a:t>נתונה הפונקציה הצירופית הבאה:</a:t>
                </a:r>
              </a:p>
              <a:p>
                <a:pPr algn="r" rtl="1"/>
                <a:br>
                  <a:rPr lang="en-US" dirty="0"/>
                </a:br>
                <a:endParaRPr lang="he-IL" dirty="0"/>
              </a:p>
              <a:p>
                <a:pPr algn="r" rtl="1"/>
                <a:r>
                  <a:rPr lang="he-IL" dirty="0"/>
                  <a:t>האם הפונקציה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he-IL" dirty="0"/>
                  <a:t> מהווה מערכת פעולות שלמה? </a:t>
                </a:r>
              </a:p>
              <a:p>
                <a:pPr algn="r" rtl="1"/>
                <a:r>
                  <a:rPr lang="he-IL" u="sng" dirty="0"/>
                  <a:t>אם כן</a:t>
                </a:r>
                <a:r>
                  <a:rPr lang="he-IL" dirty="0"/>
                  <a:t> – נמקו, </a:t>
                </a:r>
                <a:r>
                  <a:rPr lang="he-IL" b="1" dirty="0"/>
                  <a:t>וציירו</a:t>
                </a:r>
                <a:r>
                  <a:rPr lang="he-IL" dirty="0"/>
                  <a:t> מימוש של שער </a:t>
                </a:r>
                <a:r>
                  <a:rPr lang="en-US" dirty="0"/>
                  <a:t> AND </a:t>
                </a:r>
                <a:r>
                  <a:rPr lang="he-IL" dirty="0"/>
                  <a:t>בן שתי כניסות תוך שימוש בפונקציה </a:t>
                </a:r>
                <a:r>
                  <a:rPr lang="en-US" dirty="0"/>
                  <a:t>f</a:t>
                </a:r>
                <a:r>
                  <a:rPr lang="he-IL" dirty="0"/>
                  <a:t>. </a:t>
                </a:r>
                <a:endParaRPr lang="en-US" dirty="0"/>
              </a:p>
              <a:p>
                <a:pPr algn="r" rtl="1"/>
                <a:r>
                  <a:rPr lang="he-IL" u="sng" dirty="0"/>
                  <a:t>אם לא</a:t>
                </a:r>
                <a:r>
                  <a:rPr lang="he-IL" dirty="0"/>
                  <a:t> – נמקו, והסבירו האם הסטים: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  ;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br>
                  <a:rPr lang="en-US" dirty="0"/>
                </a:br>
                <a:r>
                  <a:rPr lang="he-IL" dirty="0"/>
                  <a:t>מהווים מערכת פעולות שלמה (ענו עבור כל סט בנפרד).</a:t>
                </a:r>
              </a:p>
              <a:p>
                <a:pPr algn="r" rtl="1"/>
                <a:br>
                  <a:rPr lang="he-IL" dirty="0"/>
                </a:br>
                <a:endParaRPr lang="he-IL" dirty="0"/>
              </a:p>
            </p:txBody>
          </p:sp>
        </mc:Choice>
        <mc:Fallback xmlns="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A08766A1-6A1A-4E62-9530-9FF53BABC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362200"/>
                <a:ext cx="7680325" cy="3173176"/>
              </a:xfrm>
              <a:prstGeom prst="rect">
                <a:avLst/>
              </a:prstGeom>
              <a:blipFill>
                <a:blip r:embed="rId2"/>
                <a:stretch>
                  <a:fillRect t="-1154" r="-71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תמונה 3">
            <a:extLst>
              <a:ext uri="{FF2B5EF4-FFF2-40B4-BE49-F238E27FC236}">
                <a16:creationId xmlns:a16="http://schemas.microsoft.com/office/drawing/2014/main" id="{8C747B08-143E-46A7-9E81-80F4668D06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3753" y="2590800"/>
            <a:ext cx="2948247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715066"/>
      </p:ext>
    </p:extLst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4 </a:t>
            </a:r>
            <a:r>
              <a:rPr lang="he-IL" dirty="0"/>
              <a:t>אביב 18 מועד ב'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A08766A1-6A1A-4E62-9530-9FF53BABC76A}"/>
                  </a:ext>
                </a:extLst>
              </p:cNvPr>
              <p:cNvSpPr txBox="1"/>
              <p:nvPr/>
            </p:nvSpPr>
            <p:spPr>
              <a:xfrm>
                <a:off x="685800" y="2362200"/>
                <a:ext cx="7680325" cy="34163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/>
                <a:br>
                  <a:rPr lang="he-IL" dirty="0"/>
                </a:br>
                <a:r>
                  <a:rPr lang="he-IL" dirty="0"/>
                  <a:t>נבדוק ראשית את התנאי הראשון: </a:t>
                </a:r>
              </a:p>
              <a:p>
                <a:pPr algn="r" rtl="1"/>
                <a:endParaRPr lang="he-IL" dirty="0"/>
              </a:p>
              <a:p>
                <a:pPr algn="r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he-IL" dirty="0"/>
              </a:p>
              <a:p>
                <a:pPr algn="r" rtl="1"/>
                <a:endParaRPr lang="he-IL" dirty="0"/>
              </a:p>
              <a:p>
                <a:pPr algn="r" rtl="1"/>
                <a:r>
                  <a:rPr lang="he-IL" dirty="0"/>
                  <a:t>כל הצירופים של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he-IL" dirty="0"/>
                  <a:t> עם '1' יתנו לנו '1', ולכן המערכת אינה מערכת פעולות שלמה. </a:t>
                </a:r>
              </a:p>
              <a:p>
                <a:pPr algn="r" rtl="1"/>
                <a:endParaRPr lang="he-IL" dirty="0"/>
              </a:p>
              <a:p>
                <a:pPr algn="r" rtl="1"/>
                <a:r>
                  <a:rPr lang="he-IL" dirty="0"/>
                  <a:t>לכן גם הסט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{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he-IL" dirty="0"/>
                  <a:t> אינו מערכת פעולות שלמה. כי הוא יניב אותן התוצאות שראינו למעלה. </a:t>
                </a:r>
              </a:p>
              <a:p>
                <a:pPr algn="r" rtl="1"/>
                <a:endParaRPr lang="he-IL" dirty="0"/>
              </a:p>
              <a:p>
                <a:pPr algn="r" rtl="1"/>
                <a:br>
                  <a:rPr lang="en-US" dirty="0"/>
                </a:br>
                <a:endParaRPr lang="he-IL" dirty="0"/>
              </a:p>
            </p:txBody>
          </p:sp>
        </mc:Choice>
        <mc:Fallback xmlns="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A08766A1-6A1A-4E62-9530-9FF53BABC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362200"/>
                <a:ext cx="7680325" cy="3416320"/>
              </a:xfrm>
              <a:prstGeom prst="rect">
                <a:avLst/>
              </a:prstGeom>
              <a:blipFill>
                <a:blip r:embed="rId2"/>
                <a:stretch>
                  <a:fillRect l="-238" r="-71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תמונה 4">
            <a:extLst>
              <a:ext uri="{FF2B5EF4-FFF2-40B4-BE49-F238E27FC236}">
                <a16:creationId xmlns:a16="http://schemas.microsoft.com/office/drawing/2014/main" id="{66636158-9DBD-48B4-9988-8C8C26A079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533400"/>
            <a:ext cx="2948247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5293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4 </a:t>
            </a:r>
            <a:r>
              <a:rPr lang="he-IL" dirty="0"/>
              <a:t>אביב 18 מועד ב'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A08766A1-6A1A-4E62-9530-9FF53BABC76A}"/>
                  </a:ext>
                </a:extLst>
              </p:cNvPr>
              <p:cNvSpPr txBox="1"/>
              <p:nvPr/>
            </p:nvSpPr>
            <p:spPr>
              <a:xfrm>
                <a:off x="655504" y="2362200"/>
                <a:ext cx="7680325" cy="4262449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/>
                <a:br>
                  <a:rPr lang="he-IL" dirty="0"/>
                </a:br>
                <a:r>
                  <a:rPr lang="he-IL" dirty="0"/>
                  <a:t>לעומת זאת, עבור הסט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{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he-IL" dirty="0"/>
              </a:p>
              <a:p>
                <a:pPr algn="r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e-IL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e-IL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algn="r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𝑜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𝑎𝑟𝑒</m:t>
                      </m:r>
                    </m:oMath>
                  </m:oMathPara>
                </a14:m>
                <a:endParaRPr lang="he-IL" dirty="0"/>
              </a:p>
              <a:p>
                <a:pPr algn="r" rtl="1"/>
                <a:r>
                  <a:rPr lang="he-IL" dirty="0"/>
                  <a:t>נשים לב שאין משמעות לערך הכניסה של </a:t>
                </a:r>
                <a:r>
                  <a:rPr lang="en-US" dirty="0"/>
                  <a:t>w</a:t>
                </a:r>
                <a:r>
                  <a:rPr lang="he-IL" dirty="0"/>
                  <a:t> שכן הוא מוכפל ב-0. </a:t>
                </a:r>
                <a:endParaRPr lang="en-US" dirty="0"/>
              </a:p>
              <a:p>
                <a:pPr algn="r" rtl="1"/>
                <a:r>
                  <a:rPr lang="he-IL" dirty="0"/>
                  <a:t>לכן כבר הצלחנו לממש </a:t>
                </a:r>
                <a:r>
                  <a:rPr lang="en-US" dirty="0"/>
                  <a:t>not</a:t>
                </a:r>
                <a:r>
                  <a:rPr lang="he-IL" dirty="0"/>
                  <a:t>. </a:t>
                </a:r>
              </a:p>
              <a:p>
                <a:pPr algn="r" rtl="1"/>
                <a:r>
                  <a:rPr lang="he-IL" dirty="0"/>
                  <a:t>את הערך '1' ראינו שניתן לקבל ע"י הכנסת </a:t>
                </a:r>
                <a:r>
                  <a:rPr lang="en-US" dirty="0"/>
                  <a:t>x</a:t>
                </a:r>
                <a:r>
                  <a:rPr lang="he-IL" dirty="0"/>
                  <a:t> בכל הכניסות. </a:t>
                </a:r>
              </a:p>
              <a:p>
                <a:pPr algn="r" rtl="1"/>
                <a:endParaRPr lang="he-IL" dirty="0"/>
              </a:p>
              <a:p>
                <a:pPr algn="r" rtl="1"/>
                <a:r>
                  <a:rPr lang="he-IL" dirty="0"/>
                  <a:t>ולכן נותר לנו לממש </a:t>
                </a:r>
                <a:r>
                  <a:rPr lang="en-US" dirty="0"/>
                  <a:t>and/or</a:t>
                </a:r>
                <a:r>
                  <a:rPr lang="he-IL" dirty="0"/>
                  <a:t> וסיימנו. </a:t>
                </a:r>
              </a:p>
              <a:p>
                <a:pPr algn="r" rtl="1"/>
                <a:r>
                  <a:rPr lang="he-IL" dirty="0"/>
                  <a:t>מימוש </a:t>
                </a:r>
                <a:r>
                  <a:rPr lang="en-US" dirty="0"/>
                  <a:t>and</a:t>
                </a:r>
                <a:r>
                  <a:rPr lang="he-IL" dirty="0"/>
                  <a:t>: </a:t>
                </a:r>
              </a:p>
              <a:p>
                <a:pPr algn="r" rtl="1"/>
                <a:endParaRPr lang="he-IL" dirty="0"/>
              </a:p>
              <a:p>
                <a:pPr algn="just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e-IL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he-IL" dirty="0"/>
              </a:p>
              <a:p>
                <a:pPr algn="r" rtl="1"/>
                <a:endParaRPr lang="en-US" dirty="0"/>
              </a:p>
              <a:p>
                <a:pPr algn="r" rtl="1"/>
                <a:br>
                  <a:rPr lang="en-US" dirty="0"/>
                </a:br>
                <a:endParaRPr lang="he-IL" dirty="0"/>
              </a:p>
            </p:txBody>
          </p:sp>
        </mc:Choice>
        <mc:Fallback xmlns="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A08766A1-6A1A-4E62-9530-9FF53BABC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504" y="2362200"/>
                <a:ext cx="7680325" cy="4262449"/>
              </a:xfrm>
              <a:prstGeom prst="rect">
                <a:avLst/>
              </a:prstGeom>
              <a:blipFill>
                <a:blip r:embed="rId2"/>
                <a:stretch>
                  <a:fillRect l="-238" r="-71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תמונה 5">
            <a:extLst>
              <a:ext uri="{FF2B5EF4-FFF2-40B4-BE49-F238E27FC236}">
                <a16:creationId xmlns:a16="http://schemas.microsoft.com/office/drawing/2014/main" id="{157271B6-32B2-4D58-81BF-FEA6F22709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478631"/>
            <a:ext cx="2948247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4176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4 </a:t>
            </a:r>
            <a:r>
              <a:rPr lang="he-IL" dirty="0"/>
              <a:t>אביב 18 מועד ב'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A08766A1-6A1A-4E62-9530-9FF53BABC76A}"/>
                  </a:ext>
                </a:extLst>
              </p:cNvPr>
              <p:cNvSpPr txBox="1"/>
              <p:nvPr/>
            </p:nvSpPr>
            <p:spPr>
              <a:xfrm>
                <a:off x="685800" y="2362200"/>
                <a:ext cx="7680325" cy="34163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/>
                <a:r>
                  <a:rPr lang="he-IL" dirty="0"/>
                  <a:t>סעיף ב (10 נק')</a:t>
                </a:r>
                <a:endParaRPr lang="he-IL" b="1" dirty="0"/>
              </a:p>
              <a:p>
                <a:pPr algn="r" rtl="1"/>
                <a:r>
                  <a:rPr lang="he-IL" dirty="0"/>
                  <a:t>נתונה פונקציה דומה לנתונה בסעיף הקודם (שימו לב ל-</a:t>
                </a:r>
                <a:r>
                  <a:rPr lang="en-US" dirty="0"/>
                  <a:t>not</a:t>
                </a:r>
                <a:r>
                  <a:rPr lang="he-IL" dirty="0"/>
                  <a:t> ברכיב ה-</a:t>
                </a:r>
                <a:r>
                  <a:rPr lang="en-US" dirty="0"/>
                  <a:t>y</a:t>
                </a:r>
                <a:r>
                  <a:rPr lang="he-IL" dirty="0"/>
                  <a:t>): </a:t>
                </a:r>
              </a:p>
              <a:p>
                <a:pPr algn="r" rtl="1"/>
                <a:r>
                  <a:rPr lang="he-IL" dirty="0"/>
                  <a:t>:</a:t>
                </a:r>
              </a:p>
              <a:p>
                <a:pPr algn="r" rtl="1"/>
                <a:br>
                  <a:rPr lang="en-US" dirty="0"/>
                </a:br>
                <a:endParaRPr lang="he-IL" dirty="0"/>
              </a:p>
              <a:p>
                <a:pPr algn="r" rtl="1"/>
                <a:r>
                  <a:rPr lang="he-IL" dirty="0"/>
                  <a:t>האם הפונקציה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he-IL" dirty="0"/>
                  <a:t> מהווה מערכת פעולות שלמה? </a:t>
                </a:r>
              </a:p>
              <a:p>
                <a:pPr algn="r" rtl="1"/>
                <a:r>
                  <a:rPr lang="he-IL" u="sng" dirty="0"/>
                  <a:t>אם כן</a:t>
                </a:r>
                <a:r>
                  <a:rPr lang="he-IL" dirty="0"/>
                  <a:t> – נמקו, </a:t>
                </a:r>
                <a:r>
                  <a:rPr lang="he-IL" b="1" dirty="0"/>
                  <a:t>וציירו</a:t>
                </a:r>
                <a:r>
                  <a:rPr lang="he-IL" dirty="0"/>
                  <a:t> מימוש של שער </a:t>
                </a:r>
                <a:r>
                  <a:rPr lang="en-US" dirty="0"/>
                  <a:t> AND </a:t>
                </a:r>
                <a:r>
                  <a:rPr lang="he-IL" dirty="0"/>
                  <a:t>בן שתי כניסות תוך שימוש בפונקציה </a:t>
                </a:r>
                <a:r>
                  <a:rPr lang="en-US" dirty="0"/>
                  <a:t>f</a:t>
                </a:r>
                <a:r>
                  <a:rPr lang="he-IL" dirty="0"/>
                  <a:t>. </a:t>
                </a:r>
                <a:endParaRPr lang="en-US" dirty="0"/>
              </a:p>
              <a:p>
                <a:pPr algn="r" rtl="1"/>
                <a:r>
                  <a:rPr lang="he-IL" u="sng" dirty="0"/>
                  <a:t>אם לא</a:t>
                </a:r>
                <a:r>
                  <a:rPr lang="he-IL" dirty="0"/>
                  <a:t> – נמקו, והסבירו האם הסטים: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;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br>
                  <a:rPr lang="en-US" dirty="0"/>
                </a:br>
                <a:r>
                  <a:rPr lang="he-IL" dirty="0"/>
                  <a:t>מהווים מערכת פעולות שלמה (ענו עבור כל סט בנפרד).</a:t>
                </a:r>
              </a:p>
              <a:p>
                <a:pPr algn="r" rtl="1"/>
                <a:br>
                  <a:rPr lang="he-IL" dirty="0"/>
                </a:br>
                <a:endParaRPr lang="he-IL" dirty="0"/>
              </a:p>
            </p:txBody>
          </p:sp>
        </mc:Choice>
        <mc:Fallback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A08766A1-6A1A-4E62-9530-9FF53BABC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362200"/>
                <a:ext cx="7680325" cy="3416320"/>
              </a:xfrm>
              <a:prstGeom prst="rect">
                <a:avLst/>
              </a:prstGeom>
              <a:blipFill>
                <a:blip r:embed="rId2"/>
                <a:stretch>
                  <a:fillRect t="-1071" r="-71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תמונה 1">
            <a:extLst>
              <a:ext uri="{FF2B5EF4-FFF2-40B4-BE49-F238E27FC236}">
                <a16:creationId xmlns:a16="http://schemas.microsoft.com/office/drawing/2014/main" id="{3C1BD84A-4CA3-43A1-95B5-9A7C6FA01A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048000"/>
            <a:ext cx="3657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323507"/>
      </p:ext>
    </p:extLst>
  </p:cSld>
  <p:clrMapOvr>
    <a:masterClrMapping/>
  </p:clrMapOvr>
  <p:transition spd="slow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4 </a:t>
            </a:r>
            <a:r>
              <a:rPr lang="he-IL" dirty="0"/>
              <a:t>אביב 18 מועד ב'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A08766A1-6A1A-4E62-9530-9FF53BABC76A}"/>
                  </a:ext>
                </a:extLst>
              </p:cNvPr>
              <p:cNvSpPr txBox="1"/>
              <p:nvPr/>
            </p:nvSpPr>
            <p:spPr>
              <a:xfrm>
                <a:off x="685800" y="2362200"/>
                <a:ext cx="7680325" cy="45394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/>
                <a:br>
                  <a:rPr lang="he-IL" dirty="0"/>
                </a:br>
                <a:r>
                  <a:rPr lang="he-IL" dirty="0"/>
                  <a:t>נבדוק ראשית את התנאי הראשון: </a:t>
                </a:r>
              </a:p>
              <a:p>
                <a:pPr algn="r" rtl="1"/>
                <a:endParaRPr lang="he-IL" dirty="0"/>
              </a:p>
              <a:p>
                <a:pPr algn="r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he-IL" dirty="0"/>
              </a:p>
              <a:p>
                <a:pPr algn="r" rtl="1"/>
                <a:endParaRPr lang="he-IL" dirty="0"/>
              </a:p>
              <a:p>
                <a:pPr algn="r" rtl="1"/>
                <a:r>
                  <a:rPr lang="he-IL" dirty="0"/>
                  <a:t>לכן כבר הצלחנו לממש </a:t>
                </a:r>
                <a:r>
                  <a:rPr lang="en-US" dirty="0"/>
                  <a:t>not</a:t>
                </a:r>
                <a:r>
                  <a:rPr lang="he-IL" dirty="0"/>
                  <a:t>. </a:t>
                </a:r>
              </a:p>
              <a:p>
                <a:pPr algn="r" rtl="1"/>
                <a:r>
                  <a:rPr lang="he-IL" dirty="0"/>
                  <a:t>ולכן נותן לנו לממש </a:t>
                </a:r>
                <a:r>
                  <a:rPr lang="en-US" dirty="0"/>
                  <a:t>and/or</a:t>
                </a:r>
                <a:r>
                  <a:rPr lang="he-IL" dirty="0"/>
                  <a:t> וסיימנו. </a:t>
                </a:r>
              </a:p>
              <a:p>
                <a:pPr algn="r" rtl="1"/>
                <a:endParaRPr lang="he-IL" dirty="0"/>
              </a:p>
              <a:p>
                <a:pPr algn="r" rtl="1"/>
                <a:r>
                  <a:rPr lang="he-IL" dirty="0"/>
                  <a:t>מימוש </a:t>
                </a:r>
                <a:r>
                  <a:rPr lang="en-US" dirty="0"/>
                  <a:t>or</a:t>
                </a:r>
                <a:r>
                  <a:rPr lang="he-IL" dirty="0"/>
                  <a:t>: </a:t>
                </a:r>
              </a:p>
              <a:p>
                <a:pPr algn="r" rt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he-IL" dirty="0"/>
              </a:p>
              <a:p>
                <a:pPr algn="r" rtl="1"/>
                <a:r>
                  <a:rPr lang="he-IL" dirty="0"/>
                  <a:t>הצלחנו לממש את הסט </a:t>
                </a:r>
                <a:r>
                  <a:rPr lang="en-US" dirty="0"/>
                  <a:t>{not, or}</a:t>
                </a:r>
                <a:r>
                  <a:rPr lang="he-IL" dirty="0"/>
                  <a:t> שהוא מהווה מערכת פעולות שלמה, ולמעשה הוכחנו כי </a:t>
                </a:r>
                <a:r>
                  <a:rPr lang="en-US" dirty="0"/>
                  <a:t>f</a:t>
                </a:r>
                <a:r>
                  <a:rPr lang="he-IL" dirty="0"/>
                  <a:t> היא מערכת פעולות שלמה. </a:t>
                </a:r>
              </a:p>
              <a:p>
                <a:pPr algn="r" rtl="1"/>
                <a:endParaRPr lang="he-IL" dirty="0"/>
              </a:p>
              <a:p>
                <a:pPr algn="r" rtl="1"/>
                <a:endParaRPr lang="he-IL" dirty="0"/>
              </a:p>
              <a:p>
                <a:pPr algn="r" rtl="1"/>
                <a:br>
                  <a:rPr lang="en-US" dirty="0"/>
                </a:br>
                <a:endParaRPr lang="he-IL" dirty="0"/>
              </a:p>
            </p:txBody>
          </p:sp>
        </mc:Choice>
        <mc:Fallback xmlns="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A08766A1-6A1A-4E62-9530-9FF53BABC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362200"/>
                <a:ext cx="7680325" cy="4539448"/>
              </a:xfrm>
              <a:prstGeom prst="rect">
                <a:avLst/>
              </a:prstGeom>
              <a:blipFill>
                <a:blip r:embed="rId2"/>
                <a:stretch>
                  <a:fillRect l="-238" r="-71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תמונה 1">
            <a:extLst>
              <a:ext uri="{FF2B5EF4-FFF2-40B4-BE49-F238E27FC236}">
                <a16:creationId xmlns:a16="http://schemas.microsoft.com/office/drawing/2014/main" id="{3B552B28-66CF-4069-A4ED-C9753F792D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87338"/>
            <a:ext cx="3962400" cy="66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228938"/>
      </p:ext>
    </p:extLst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5 </a:t>
            </a:r>
            <a:r>
              <a:rPr lang="he-IL" dirty="0"/>
              <a:t>חורף 18 ספרתיות מועד א'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" name="תמונה 3">
            <a:extLst>
              <a:ext uri="{FF2B5EF4-FFF2-40B4-BE49-F238E27FC236}">
                <a16:creationId xmlns:a16="http://schemas.microsoft.com/office/drawing/2014/main" id="{A3FC0BE6-F65E-4184-B98D-5440752AAA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6571" y="1828800"/>
            <a:ext cx="7016899" cy="4294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219765"/>
      </p:ext>
    </p:extLst>
  </p:cSld>
  <p:clrMapOvr>
    <a:masterClrMapping/>
  </p:clrMapOvr>
  <p:transition spd="slow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5 </a:t>
            </a:r>
            <a:r>
              <a:rPr lang="he-IL" dirty="0"/>
              <a:t>חורף 18 ספרתיות מועד א'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טבלה 4">
                <a:extLst>
                  <a:ext uri="{FF2B5EF4-FFF2-40B4-BE49-F238E27FC236}">
                    <a16:creationId xmlns:a16="http://schemas.microsoft.com/office/drawing/2014/main" id="{CF0D4C89-F33A-4115-B24E-447AC227B0B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2730143"/>
                  </p:ext>
                </p:extLst>
              </p:nvPr>
            </p:nvGraphicFramePr>
            <p:xfrm>
              <a:off x="107700" y="2057400"/>
              <a:ext cx="1683130" cy="3403602"/>
            </p:xfrm>
            <a:graphic>
              <a:graphicData uri="http://schemas.openxmlformats.org/drawingml/2006/table">
                <a:tbl>
                  <a:tblPr rtl="1" firstRow="1" bandRow="1">
                    <a:tableStyleId>{5940675A-B579-460E-94D1-54222C63F5DA}</a:tableStyleId>
                  </a:tblPr>
                  <a:tblGrid>
                    <a:gridCol w="820428">
                      <a:extLst>
                        <a:ext uri="{9D8B030D-6E8A-4147-A177-3AD203B41FA5}">
                          <a16:colId xmlns:a16="http://schemas.microsoft.com/office/drawing/2014/main" val="2588070176"/>
                        </a:ext>
                      </a:extLst>
                    </a:gridCol>
                    <a:gridCol w="862702">
                      <a:extLst>
                        <a:ext uri="{9D8B030D-6E8A-4147-A177-3AD203B41FA5}">
                          <a16:colId xmlns:a16="http://schemas.microsoft.com/office/drawing/2014/main" val="2537228445"/>
                        </a:ext>
                      </a:extLst>
                    </a:gridCol>
                  </a:tblGrid>
                  <a:tr h="378178"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Z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X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20329909"/>
                      </a:ext>
                    </a:extLst>
                  </a:tr>
                  <a:tr h="378178"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0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000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126356"/>
                      </a:ext>
                    </a:extLst>
                  </a:tr>
                  <a:tr h="378178"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1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001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02521886"/>
                      </a:ext>
                    </a:extLst>
                  </a:tr>
                  <a:tr h="378178"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1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010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76199774"/>
                      </a:ext>
                    </a:extLst>
                  </a:tr>
                  <a:tr h="378178"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0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011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2604798"/>
                      </a:ext>
                    </a:extLst>
                  </a:tr>
                  <a:tr h="378178"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1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100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49067960"/>
                      </a:ext>
                    </a:extLst>
                  </a:tr>
                  <a:tr h="378178"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1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101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75964098"/>
                      </a:ext>
                    </a:extLst>
                  </a:tr>
                  <a:tr h="378178">
                    <a:tc>
                      <a:txBody>
                        <a:bodyPr/>
                        <a:lstStyle/>
                        <a:p>
                          <a:pPr rtl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oMath>
                            </m:oMathPara>
                          </a14:m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110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6169989"/>
                      </a:ext>
                    </a:extLst>
                  </a:tr>
                  <a:tr h="378178">
                    <a:tc>
                      <a:txBody>
                        <a:bodyPr/>
                        <a:lstStyle/>
                        <a:p>
                          <a:pPr rtl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he-IL" b="0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oMath>
                            </m:oMathPara>
                          </a14:m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111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4669161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טבלה 4">
                <a:extLst>
                  <a:ext uri="{FF2B5EF4-FFF2-40B4-BE49-F238E27FC236}">
                    <a16:creationId xmlns:a16="http://schemas.microsoft.com/office/drawing/2014/main" id="{CF0D4C89-F33A-4115-B24E-447AC227B0B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2730143"/>
                  </p:ext>
                </p:extLst>
              </p:nvPr>
            </p:nvGraphicFramePr>
            <p:xfrm>
              <a:off x="107700" y="2057400"/>
              <a:ext cx="1683130" cy="3403602"/>
            </p:xfrm>
            <a:graphic>
              <a:graphicData uri="http://schemas.openxmlformats.org/drawingml/2006/table">
                <a:tbl>
                  <a:tblPr rtl="1" firstRow="1" bandRow="1">
                    <a:tableStyleId>{5940675A-B579-460E-94D1-54222C63F5DA}</a:tableStyleId>
                  </a:tblPr>
                  <a:tblGrid>
                    <a:gridCol w="820428">
                      <a:extLst>
                        <a:ext uri="{9D8B030D-6E8A-4147-A177-3AD203B41FA5}">
                          <a16:colId xmlns:a16="http://schemas.microsoft.com/office/drawing/2014/main" val="2588070176"/>
                        </a:ext>
                      </a:extLst>
                    </a:gridCol>
                    <a:gridCol w="862702">
                      <a:extLst>
                        <a:ext uri="{9D8B030D-6E8A-4147-A177-3AD203B41FA5}">
                          <a16:colId xmlns:a16="http://schemas.microsoft.com/office/drawing/2014/main" val="2537228445"/>
                        </a:ext>
                      </a:extLst>
                    </a:gridCol>
                  </a:tblGrid>
                  <a:tr h="378178"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Z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X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20329909"/>
                      </a:ext>
                    </a:extLst>
                  </a:tr>
                  <a:tr h="378178"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0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000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126356"/>
                      </a:ext>
                    </a:extLst>
                  </a:tr>
                  <a:tr h="378178"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1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001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02521886"/>
                      </a:ext>
                    </a:extLst>
                  </a:tr>
                  <a:tr h="378178"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1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010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76199774"/>
                      </a:ext>
                    </a:extLst>
                  </a:tr>
                  <a:tr h="378178"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0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011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2604798"/>
                      </a:ext>
                    </a:extLst>
                  </a:tr>
                  <a:tr h="378178"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1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100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49067960"/>
                      </a:ext>
                    </a:extLst>
                  </a:tr>
                  <a:tr h="378178"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1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101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75964098"/>
                      </a:ext>
                    </a:extLst>
                  </a:tr>
                  <a:tr h="378178"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>
                          <a:blip r:embed="rId2"/>
                          <a:stretch>
                            <a:fillRect l="-741" t="-709677" r="-106667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110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6169989"/>
                      </a:ext>
                    </a:extLst>
                  </a:tr>
                  <a:tr h="378178"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>
                          <a:blip r:embed="rId2"/>
                          <a:stretch>
                            <a:fillRect l="-741" t="-809677" r="-106667" b="-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en-US" dirty="0"/>
                            <a:t>111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4669161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מלבן 5">
            <a:extLst>
              <a:ext uri="{FF2B5EF4-FFF2-40B4-BE49-F238E27FC236}">
                <a16:creationId xmlns:a16="http://schemas.microsoft.com/office/drawing/2014/main" id="{F16F936F-0DAA-4865-A807-479B756EDE7A}"/>
              </a:ext>
            </a:extLst>
          </p:cNvPr>
          <p:cNvSpPr/>
          <p:nvPr/>
        </p:nvSpPr>
        <p:spPr>
          <a:xfrm>
            <a:off x="1076570" y="2438400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מלבן 7">
            <a:extLst>
              <a:ext uri="{FF2B5EF4-FFF2-40B4-BE49-F238E27FC236}">
                <a16:creationId xmlns:a16="http://schemas.microsoft.com/office/drawing/2014/main" id="{470F7454-8D47-453C-9C21-B14EC02BA234}"/>
              </a:ext>
            </a:extLst>
          </p:cNvPr>
          <p:cNvSpPr/>
          <p:nvPr/>
        </p:nvSpPr>
        <p:spPr>
          <a:xfrm>
            <a:off x="1109292" y="2819400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מלבן 8">
            <a:extLst>
              <a:ext uri="{FF2B5EF4-FFF2-40B4-BE49-F238E27FC236}">
                <a16:creationId xmlns:a16="http://schemas.microsoft.com/office/drawing/2014/main" id="{A471A97E-714B-40B9-9A06-70CC76F70518}"/>
              </a:ext>
            </a:extLst>
          </p:cNvPr>
          <p:cNvSpPr/>
          <p:nvPr/>
        </p:nvSpPr>
        <p:spPr>
          <a:xfrm>
            <a:off x="1076570" y="3200400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מלבן 9">
            <a:extLst>
              <a:ext uri="{FF2B5EF4-FFF2-40B4-BE49-F238E27FC236}">
                <a16:creationId xmlns:a16="http://schemas.microsoft.com/office/drawing/2014/main" id="{89BC5AA3-DCF9-49E3-B8A5-0C5FCC93A6B7}"/>
              </a:ext>
            </a:extLst>
          </p:cNvPr>
          <p:cNvSpPr/>
          <p:nvPr/>
        </p:nvSpPr>
        <p:spPr>
          <a:xfrm>
            <a:off x="1066800" y="3592571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מלבן 15">
            <a:extLst>
              <a:ext uri="{FF2B5EF4-FFF2-40B4-BE49-F238E27FC236}">
                <a16:creationId xmlns:a16="http://schemas.microsoft.com/office/drawing/2014/main" id="{43EAD38F-60B0-4689-B6D1-65DEBEC8ADA7}"/>
              </a:ext>
            </a:extLst>
          </p:cNvPr>
          <p:cNvSpPr/>
          <p:nvPr/>
        </p:nvSpPr>
        <p:spPr>
          <a:xfrm>
            <a:off x="1004021" y="3973571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מלבן 16">
            <a:extLst>
              <a:ext uri="{FF2B5EF4-FFF2-40B4-BE49-F238E27FC236}">
                <a16:creationId xmlns:a16="http://schemas.microsoft.com/office/drawing/2014/main" id="{EE79D73D-2A73-4D56-A81E-8654B42D84C7}"/>
              </a:ext>
            </a:extLst>
          </p:cNvPr>
          <p:cNvSpPr/>
          <p:nvPr/>
        </p:nvSpPr>
        <p:spPr>
          <a:xfrm>
            <a:off x="1036743" y="4354571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מלבן 17">
            <a:extLst>
              <a:ext uri="{FF2B5EF4-FFF2-40B4-BE49-F238E27FC236}">
                <a16:creationId xmlns:a16="http://schemas.microsoft.com/office/drawing/2014/main" id="{8E498CDA-5007-4B5D-9981-77BFF5A6D346}"/>
              </a:ext>
            </a:extLst>
          </p:cNvPr>
          <p:cNvSpPr/>
          <p:nvPr/>
        </p:nvSpPr>
        <p:spPr>
          <a:xfrm>
            <a:off x="1004021" y="4735571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מלבן 18">
            <a:extLst>
              <a:ext uri="{FF2B5EF4-FFF2-40B4-BE49-F238E27FC236}">
                <a16:creationId xmlns:a16="http://schemas.microsoft.com/office/drawing/2014/main" id="{A12F0C87-FDA6-4E08-B241-6094DA96CCDA}"/>
              </a:ext>
            </a:extLst>
          </p:cNvPr>
          <p:cNvSpPr/>
          <p:nvPr/>
        </p:nvSpPr>
        <p:spPr>
          <a:xfrm>
            <a:off x="1066800" y="5127742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תיבת טקסט 6">
                <a:extLst>
                  <a:ext uri="{FF2B5EF4-FFF2-40B4-BE49-F238E27FC236}">
                    <a16:creationId xmlns:a16="http://schemas.microsoft.com/office/drawing/2014/main" id="{984DC695-8681-46C5-BE7F-FE28A4C9A9F8}"/>
                  </a:ext>
                </a:extLst>
              </p:cNvPr>
              <p:cNvSpPr txBox="1"/>
              <p:nvPr/>
            </p:nvSpPr>
            <p:spPr>
              <a:xfrm>
                <a:off x="2286000" y="2110842"/>
                <a:ext cx="5396779" cy="92333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𝑦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𝑦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br>
                  <a:rPr lang="en-US" b="0" dirty="0"/>
                </a:br>
                <a:br>
                  <a:rPr lang="en-US" b="0" dirty="0"/>
                </a:br>
                <a:endParaRPr lang="he-IL" dirty="0"/>
              </a:p>
            </p:txBody>
          </p:sp>
        </mc:Choice>
        <mc:Fallback xmlns="">
          <p:sp>
            <p:nvSpPr>
              <p:cNvPr id="7" name="תיבת טקסט 6">
                <a:extLst>
                  <a:ext uri="{FF2B5EF4-FFF2-40B4-BE49-F238E27FC236}">
                    <a16:creationId xmlns:a16="http://schemas.microsoft.com/office/drawing/2014/main" id="{984DC695-8681-46C5-BE7F-FE28A4C9A9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110842"/>
                <a:ext cx="5396779" cy="9233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תמונה 20">
            <a:extLst>
              <a:ext uri="{FF2B5EF4-FFF2-40B4-BE49-F238E27FC236}">
                <a16:creationId xmlns:a16="http://schemas.microsoft.com/office/drawing/2014/main" id="{F7B5FE24-6532-45F0-A5AD-FD6BFC56E2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1200" y="5381840"/>
            <a:ext cx="2679787" cy="695133"/>
          </a:xfrm>
          <a:prstGeom prst="rect">
            <a:avLst/>
          </a:prstGeom>
        </p:spPr>
      </p:pic>
      <p:pic>
        <p:nvPicPr>
          <p:cNvPr id="22" name="תמונה 21">
            <a:extLst>
              <a:ext uri="{FF2B5EF4-FFF2-40B4-BE49-F238E27FC236}">
                <a16:creationId xmlns:a16="http://schemas.microsoft.com/office/drawing/2014/main" id="{E57F32DF-0BCF-455F-9259-49397EB324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72170" y="3003524"/>
            <a:ext cx="1587582" cy="5016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תיבת טקסט 22">
                <a:extLst>
                  <a:ext uri="{FF2B5EF4-FFF2-40B4-BE49-F238E27FC236}">
                    <a16:creationId xmlns:a16="http://schemas.microsoft.com/office/drawing/2014/main" id="{940CFA45-FEA7-4BE6-8996-AC5EDEBB1F24}"/>
                  </a:ext>
                </a:extLst>
              </p:cNvPr>
              <p:cNvSpPr txBox="1"/>
              <p:nvPr/>
            </p:nvSpPr>
            <p:spPr>
              <a:xfrm>
                <a:off x="2469789" y="2462000"/>
                <a:ext cx="5029200" cy="36939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𝑧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br>
                  <a:rPr lang="en-US" dirty="0"/>
                </a:br>
                <a:endParaRPr lang="he-IL" dirty="0"/>
              </a:p>
            </p:txBody>
          </p:sp>
        </mc:Choice>
        <mc:Fallback xmlns="">
          <p:sp>
            <p:nvSpPr>
              <p:cNvPr id="23" name="תיבת טקסט 22">
                <a:extLst>
                  <a:ext uri="{FF2B5EF4-FFF2-40B4-BE49-F238E27FC236}">
                    <a16:creationId xmlns:a16="http://schemas.microsoft.com/office/drawing/2014/main" id="{940CFA45-FEA7-4BE6-8996-AC5EDEBB1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789" y="2462000"/>
                <a:ext cx="5029200" cy="369397"/>
              </a:xfrm>
              <a:prstGeom prst="rect">
                <a:avLst/>
              </a:prstGeom>
              <a:blipFill>
                <a:blip r:embed="rId6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תיבת טקסט 23">
                <a:extLst>
                  <a:ext uri="{FF2B5EF4-FFF2-40B4-BE49-F238E27FC236}">
                    <a16:creationId xmlns:a16="http://schemas.microsoft.com/office/drawing/2014/main" id="{0ABC28DC-91CB-4DAE-A51F-976384917819}"/>
                  </a:ext>
                </a:extLst>
              </p:cNvPr>
              <p:cNvSpPr txBox="1"/>
              <p:nvPr/>
            </p:nvSpPr>
            <p:spPr>
              <a:xfrm>
                <a:off x="2057400" y="2761609"/>
                <a:ext cx="4343400" cy="36939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br>
                  <a:rPr lang="en-US" dirty="0"/>
                </a:br>
                <a:endParaRPr lang="he-IL" dirty="0"/>
              </a:p>
            </p:txBody>
          </p:sp>
        </mc:Choice>
        <mc:Fallback xmlns="">
          <p:sp>
            <p:nvSpPr>
              <p:cNvPr id="24" name="תיבת טקסט 23">
                <a:extLst>
                  <a:ext uri="{FF2B5EF4-FFF2-40B4-BE49-F238E27FC236}">
                    <a16:creationId xmlns:a16="http://schemas.microsoft.com/office/drawing/2014/main" id="{0ABC28DC-91CB-4DAE-A51F-97638491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761609"/>
                <a:ext cx="4343400" cy="369397"/>
              </a:xfrm>
              <a:prstGeom prst="rect">
                <a:avLst/>
              </a:prstGeom>
              <a:blipFill>
                <a:blip r:embed="rId7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תיבת טקסט 25">
                <a:extLst>
                  <a:ext uri="{FF2B5EF4-FFF2-40B4-BE49-F238E27FC236}">
                    <a16:creationId xmlns:a16="http://schemas.microsoft.com/office/drawing/2014/main" id="{4ACC99A8-D1E5-4F3A-833A-9814D0403666}"/>
                  </a:ext>
                </a:extLst>
              </p:cNvPr>
              <p:cNvSpPr txBox="1"/>
              <p:nvPr/>
            </p:nvSpPr>
            <p:spPr>
              <a:xfrm>
                <a:off x="2362200" y="3045124"/>
                <a:ext cx="3006653" cy="36939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br>
                  <a:rPr lang="en-US" dirty="0"/>
                </a:br>
                <a:endParaRPr lang="he-IL" dirty="0"/>
              </a:p>
            </p:txBody>
          </p:sp>
        </mc:Choice>
        <mc:Fallback xmlns="">
          <p:sp>
            <p:nvSpPr>
              <p:cNvPr id="26" name="תיבת טקסט 25">
                <a:extLst>
                  <a:ext uri="{FF2B5EF4-FFF2-40B4-BE49-F238E27FC236}">
                    <a16:creationId xmlns:a16="http://schemas.microsoft.com/office/drawing/2014/main" id="{4ACC99A8-D1E5-4F3A-833A-9814D0403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3045124"/>
                <a:ext cx="3006653" cy="369397"/>
              </a:xfrm>
              <a:prstGeom prst="rect">
                <a:avLst/>
              </a:prstGeom>
              <a:blipFill>
                <a:blip r:embed="rId8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תיבת טקסט 26">
                <a:extLst>
                  <a:ext uri="{FF2B5EF4-FFF2-40B4-BE49-F238E27FC236}">
                    <a16:creationId xmlns:a16="http://schemas.microsoft.com/office/drawing/2014/main" id="{F597B2F4-FA67-40CB-8B45-C4C08A1C7E5E}"/>
                  </a:ext>
                </a:extLst>
              </p:cNvPr>
              <p:cNvSpPr txBox="1"/>
              <p:nvPr/>
            </p:nvSpPr>
            <p:spPr>
              <a:xfrm>
                <a:off x="2548286" y="3364468"/>
                <a:ext cx="2209799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27" name="תיבת טקסט 26">
                <a:extLst>
                  <a:ext uri="{FF2B5EF4-FFF2-40B4-BE49-F238E27FC236}">
                    <a16:creationId xmlns:a16="http://schemas.microsoft.com/office/drawing/2014/main" id="{F597B2F4-FA67-40CB-8B45-C4C08A1C7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286" y="3364468"/>
                <a:ext cx="2209799" cy="369332"/>
              </a:xfrm>
              <a:prstGeom prst="rect">
                <a:avLst/>
              </a:prstGeom>
              <a:blipFill>
                <a:blip r:embed="rId9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תיבת טקסט 27">
                <a:extLst>
                  <a:ext uri="{FF2B5EF4-FFF2-40B4-BE49-F238E27FC236}">
                    <a16:creationId xmlns:a16="http://schemas.microsoft.com/office/drawing/2014/main" id="{1F2364F6-9187-4EB1-82EE-E8F8A4AE52C1}"/>
                  </a:ext>
                </a:extLst>
              </p:cNvPr>
              <p:cNvSpPr txBox="1"/>
              <p:nvPr/>
            </p:nvSpPr>
            <p:spPr>
              <a:xfrm>
                <a:off x="2648921" y="3689659"/>
                <a:ext cx="1461221" cy="36939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⊕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28" name="תיבת טקסט 27">
                <a:extLst>
                  <a:ext uri="{FF2B5EF4-FFF2-40B4-BE49-F238E27FC236}">
                    <a16:creationId xmlns:a16="http://schemas.microsoft.com/office/drawing/2014/main" id="{1F2364F6-9187-4EB1-82EE-E8F8A4AE52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8921" y="3689659"/>
                <a:ext cx="1461221" cy="369397"/>
              </a:xfrm>
              <a:prstGeom prst="rect">
                <a:avLst/>
              </a:prstGeom>
              <a:blipFill>
                <a:blip r:embed="rId10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90328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6" grpId="0" animBg="1"/>
      <p:bldP spid="17" grpId="0" animBg="1"/>
      <p:bldP spid="18" grpId="0" animBg="1"/>
      <p:bldP spid="19" grpId="0" animBg="1"/>
      <p:bldP spid="23" grpId="0"/>
      <p:bldP spid="24" grpId="0"/>
      <p:bldP spid="26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אלגברה בוליאנית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3200400"/>
            <a:ext cx="7239000" cy="236220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5800" y="5867400"/>
            <a:ext cx="8382000" cy="400110"/>
          </a:xfrm>
          <a:prstGeom prst="rect">
            <a:avLst/>
          </a:prstGeom>
          <a:blipFill rotWithShape="0">
            <a:blip r:embed="rId3"/>
            <a:stretch>
              <a:fillRect l="-800" t="-9231" b="-26154"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l" rtl="0"/>
                <a:r>
                  <a:rPr lang="en-US" sz="2800" b="1" dirty="0"/>
                  <a:t>Minimize the following Boolean expression:</a:t>
                </a:r>
                <a:endParaRPr lang="en-US" sz="2800" b="1" i="1" dirty="0"/>
              </a:p>
              <a:p>
                <a:pPr algn="l" rtl="0"/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endParaRPr lang="en-US" sz="2800" b="1" i="1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endParaRPr lang="en-US" b="1" i="1" dirty="0"/>
              </a:p>
              <a:p>
                <a:pPr algn="l" rtl="0"/>
                <a14:m>
                  <m:oMath xmlns:m="http://schemas.openxmlformats.org/officeDocument/2006/math">
                    <m:limLow>
                      <m:limLow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groupChr>
                      </m:e>
                      <m:li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lim>
                    </m:limLow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endParaRPr lang="en-US" b="1" i="1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acc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endParaRPr lang="en-US" b="1" i="1" dirty="0"/>
              </a:p>
              <a:p>
                <a:pPr algn="l" rtl="0"/>
                <a14:m>
                  <m:oMath xmlns:m="http://schemas.openxmlformats.org/officeDocument/2006/math">
                    <m:limLow>
                      <m:limLow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groupChr>
                      </m:e>
                      <m:lim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lim>
                    </m:limLow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endParaRPr lang="en-US" b="1" i="1" dirty="0"/>
              </a:p>
              <a:p>
                <a:pPr algn="l" rtl="0"/>
                <a14:m>
                  <m:oMath xmlns:m="http://schemas.openxmlformats.org/officeDocument/2006/math">
                    <m:limLow>
                      <m:limLow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groupChr>
                      </m:e>
                      <m:li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lim>
                    </m:limLow>
                    <m:borderBox>
                      <m:borderBox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borderBox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borderBox>
                  </m:oMath>
                </a14:m>
                <a:endParaRPr lang="he-IL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2102" t="-2576" b="-151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325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ממבחן 2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9939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" y="2209800"/>
            <a:ext cx="8743950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ממבחן 3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096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31"/>
          <a:stretch>
            <a:fillRect/>
          </a:stretch>
        </p:blipFill>
        <p:spPr bwMode="auto">
          <a:xfrm>
            <a:off x="2286000" y="1828800"/>
            <a:ext cx="6437313" cy="437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שאלה ממבחן 4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198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8442325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אלגברה בוליאנית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3200400"/>
            <a:ext cx="7239000" cy="236220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822324" y="1846263"/>
                <a:ext cx="7788275" cy="4022725"/>
              </a:xfrm>
            </p:spPr>
            <p:txBody>
              <a:bodyPr/>
              <a:lstStyle/>
              <a:p>
                <a:pPr algn="l" rtl="0"/>
                <a:r>
                  <a:rPr lang="en-US" sz="2800" b="1" dirty="0"/>
                  <a:t>Minimize the following Boolean expression:</a:t>
                </a:r>
                <a:endParaRPr lang="en-US" sz="2800" b="1" i="1" dirty="0"/>
              </a:p>
              <a:p>
                <a:pPr marL="200025" lvl="1" indent="0" algn="l" rtl="0">
                  <a:buNone/>
                </a:pPr>
                <a:endParaRPr lang="en-US" sz="2800" b="1" i="1" dirty="0"/>
              </a:p>
              <a:p>
                <a:pPr marL="200025" lvl="1" indent="0" algn="l" rtl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>
                          <a:latin typeface="Cambria Math" panose="02040503050406030204" pitchFamily="18" charset="0"/>
                        </a:rPr>
                        <m:t> + </m:t>
                      </m:r>
                      <m:acc>
                        <m:accPr>
                          <m:chr m:val="̅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𝑩</m:t>
                      </m:r>
                      <m:acc>
                        <m:accPr>
                          <m:chr m:val="̅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𝑨𝑩</m:t>
                      </m:r>
                      <m:acc>
                        <m:accPr>
                          <m:chr m:val="̅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𝑨</m:t>
                      </m:r>
                      <m:acc>
                        <m:accPr>
                          <m:chr m:val="̅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𝑨𝑩𝑪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𝑨</m:t>
                      </m:r>
                      <m:acc>
                        <m:accPr>
                          <m:chr m:val="̅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𝑪</m:t>
                      </m:r>
                    </m:oMath>
                  </m:oMathPara>
                </a14:m>
                <a:endParaRPr lang="en-US" sz="2800" b="1" i="1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𝑨𝑪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</m:e>
                    </m:d>
                  </m:oMath>
                </a14:m>
                <a:endParaRPr lang="en-US" b="1" i="1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endParaRPr lang="en-US" b="1" i="1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endParaRPr lang="en-US" b="1" i="1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endParaRPr lang="en-US" b="1" i="1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borderBox>
                      <m:borderBox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borderBoxPr>
                      <m:e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borderBox>
                  </m:oMath>
                </a14:m>
                <a:endParaRPr lang="he-IL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324" y="1846263"/>
                <a:ext cx="7788275" cy="4022725"/>
              </a:xfrm>
              <a:blipFill rotWithShape="0">
                <a:blip r:embed="rId3"/>
                <a:stretch>
                  <a:fillRect l="-2036" t="-257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34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אלגברה בוליאנית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3200400"/>
            <a:ext cx="7239000" cy="236220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822324" y="1846263"/>
                <a:ext cx="7788275" cy="4022725"/>
              </a:xfrm>
            </p:spPr>
            <p:txBody>
              <a:bodyPr/>
              <a:lstStyle/>
              <a:p>
                <a:pPr algn="l" rtl="0"/>
                <a:r>
                  <a:rPr lang="en-US" sz="2800" b="1" dirty="0"/>
                  <a:t>Minimize the following Boolean expression:</a:t>
                </a:r>
                <a:endParaRPr lang="en-US" sz="2800" b="1" i="1" dirty="0"/>
              </a:p>
              <a:p>
                <a:pPr algn="l" rtl="0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acc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∙</m:t>
                            </m:r>
                            <m:acc>
                              <m:accPr>
                                <m:chr m:val="̅"/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</m:acc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d>
                      </m:e>
                    </m:acc>
                  </m:oMath>
                </a14:m>
                <a:endParaRPr lang="en-US" sz="2800" b="1" i="1" dirty="0"/>
              </a:p>
              <a:p>
                <a:pPr algn="l" rtl="0"/>
                <a14:m>
                  <m:oMath xmlns:m="http://schemas.openxmlformats.org/officeDocument/2006/math">
                    <m:limLow>
                      <m:limLow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groupChr>
                      </m:e>
                      <m:li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𝐃𝐞𝐌𝐨𝐫𝐠𝐚𝐧</m:t>
                        </m:r>
                      </m:lim>
                    </m:limLow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∙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endParaRPr lang="en-US" b="1" i="1" dirty="0"/>
              </a:p>
              <a:p>
                <a:pPr algn="l" rtl="0"/>
                <a14:m>
                  <m:oMath xmlns:m="http://schemas.openxmlformats.org/officeDocument/2006/math">
                    <m:limLow>
                      <m:limLow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groupChr>
                      </m:e>
                      <m:li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𝐃𝐞𝐌𝐨𝐫𝐠𝐚𝐧</m:t>
                        </m:r>
                      </m:lim>
                    </m:limLow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∙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acc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∙ 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endParaRPr lang="en-US" b="1" i="1" dirty="0"/>
              </a:p>
              <a:p>
                <a:pPr algn="l" rtl="0"/>
                <a14:m>
                  <m:oMath xmlns:m="http://schemas.openxmlformats.org/officeDocument/2006/math">
                    <m:limLow>
                      <m:limLow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groupChr>
                      </m:e>
                      <m:li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𝐃𝐞𝐌𝐨𝐫𝐠𝐚𝐧</m:t>
                        </m:r>
                      </m:lim>
                    </m:limLow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acc>
                      </m:e>
                    </m:d>
                  </m:oMath>
                </a14:m>
                <a:endParaRPr lang="en-US" b="1" i="1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𝑪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𝑪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endParaRPr lang="en-US" b="1" i="1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borderBox>
                      <m:borderBox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borderBoxPr>
                      <m:e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</m:e>
                    </m:borderBox>
                  </m:oMath>
                </a14:m>
                <a:endParaRPr lang="he-IL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324" y="1846263"/>
                <a:ext cx="7788275" cy="4022725"/>
              </a:xfrm>
              <a:blipFill rotWithShape="0">
                <a:blip r:embed="rId3"/>
                <a:stretch>
                  <a:fillRect l="-2036" t="-2576" b="-318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816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פונקציות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846263"/>
            <a:ext cx="7832725" cy="4022725"/>
          </a:xfrm>
        </p:spPr>
        <p:txBody>
          <a:bodyPr/>
          <a:lstStyle/>
          <a:p>
            <a:pPr eaLnBrk="1" hangingPunct="1"/>
            <a:r>
              <a:rPr lang="he-IL" altLang="he-IL" sz="2400"/>
              <a:t>פונקציה לוגית                     מתאימה ערך (1 או 0) לכל אחד מ-</a:t>
            </a:r>
            <a:r>
              <a:rPr lang="en-US" altLang="he-IL" sz="2400"/>
              <a:t>2</a:t>
            </a:r>
            <a:r>
              <a:rPr lang="en-US" altLang="he-IL" sz="2400" baseline="30000"/>
              <a:t>n</a:t>
            </a:r>
            <a:r>
              <a:rPr lang="he-IL" altLang="he-IL" sz="2400" baseline="30000"/>
              <a:t> </a:t>
            </a:r>
            <a:r>
              <a:rPr lang="he-IL" altLang="he-IL" sz="2400"/>
              <a:t>הצרופים של המשתנים שלה</a:t>
            </a:r>
            <a:endParaRPr lang="en-US" altLang="he-IL" sz="2400"/>
          </a:p>
          <a:p>
            <a:pPr eaLnBrk="1" hangingPunct="1"/>
            <a:r>
              <a:rPr lang="he-IL" altLang="he-IL" sz="2400"/>
              <a:t>למשל:</a:t>
            </a:r>
            <a:endParaRPr lang="en-US" altLang="he-IL" sz="2400"/>
          </a:p>
          <a:p>
            <a:pPr eaLnBrk="1" hangingPunct="1"/>
            <a:endParaRPr lang="he-IL" altLang="he-IL" sz="2400"/>
          </a:p>
          <a:p>
            <a:pPr eaLnBrk="1" hangingPunct="1"/>
            <a:endParaRPr lang="he-IL" altLang="he-IL" sz="2400"/>
          </a:p>
          <a:p>
            <a:pPr eaLnBrk="1" hangingPunct="1"/>
            <a:r>
              <a:rPr lang="he-IL" altLang="he-IL" sz="2400"/>
              <a:t>קיימות         פונקציות שונות ב-</a:t>
            </a:r>
            <a:r>
              <a:rPr lang="en-US" altLang="he-IL" sz="2400"/>
              <a:t>n</a:t>
            </a:r>
            <a:r>
              <a:rPr lang="he-IL" altLang="he-IL" sz="2400"/>
              <a:t> משתנים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095875" y="1789113"/>
          <a:ext cx="1447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48975" imgH="253890" progId="Equation.DSMT4">
                  <p:embed/>
                </p:oleObj>
              </mc:Choice>
              <mc:Fallback>
                <p:oleObj name="Equation" r:id="rId3" imgW="748975" imgH="25389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1789113"/>
                        <a:ext cx="1447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5819775" y="2667000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799753" imgH="253890" progId="Equation.DSMT4">
                  <p:embed/>
                </p:oleObj>
              </mc:Choice>
              <mc:Fallback>
                <p:oleObj name="Equation" r:id="rId5" imgW="799753" imgH="253890" progId="Equation.DSMT4">
                  <p:embed/>
                  <p:pic>
                    <p:nvPicPr>
                      <p:cNvPr id="204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2667000"/>
                        <a:ext cx="152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934200" y="4038600"/>
          <a:ext cx="514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15619" imgH="215619" progId="Equation.DSMT4">
                  <p:embed/>
                </p:oleObj>
              </mc:Choice>
              <mc:Fallback>
                <p:oleObj name="Equation" r:id="rId7" imgW="215619" imgH="215619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38600"/>
                        <a:ext cx="5143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he-IL" altLang="he-IL" dirty="0">
                <a:solidFill>
                  <a:schemeClr val="tx1">
                    <a:lumMod val="75000"/>
                    <a:lumOff val="25000"/>
                  </a:schemeClr>
                </a:solidFill>
              </a:rPr>
              <a:t>פונקציות</a:t>
            </a:r>
            <a:endParaRPr lang="en-US" altLang="he-IL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altLang="he-IL" sz="3200"/>
              <a:t>ארבע דרכים עיקריות לייצוג פונקציה :</a:t>
            </a:r>
          </a:p>
          <a:p>
            <a:pPr lvl="1" eaLnBrk="1" hangingPunct="1"/>
            <a:r>
              <a:rPr lang="he-IL" altLang="he-IL" sz="2800"/>
              <a:t>1. טבלת אמת</a:t>
            </a:r>
          </a:p>
          <a:p>
            <a:pPr lvl="1" eaLnBrk="1" hangingPunct="1"/>
            <a:r>
              <a:rPr lang="he-IL" altLang="he-IL" sz="2800"/>
              <a:t>2. סכום מכפלות (</a:t>
            </a:r>
            <a:r>
              <a:rPr lang="en-US" altLang="he-IL" sz="2800"/>
              <a:t>minterm</a:t>
            </a:r>
            <a:r>
              <a:rPr lang="he-IL" altLang="he-IL" sz="2800"/>
              <a:t>)</a:t>
            </a:r>
          </a:p>
          <a:p>
            <a:pPr lvl="1" eaLnBrk="1" hangingPunct="1"/>
            <a:r>
              <a:rPr lang="he-IL" altLang="he-IL" sz="2800"/>
              <a:t>3. מכפלת סכומים (</a:t>
            </a:r>
            <a:r>
              <a:rPr lang="en-US" altLang="he-IL" sz="2800"/>
              <a:t>maxterm</a:t>
            </a:r>
            <a:r>
              <a:rPr lang="he-IL" altLang="he-IL" sz="2800"/>
              <a:t>)</a:t>
            </a:r>
          </a:p>
          <a:p>
            <a:pPr lvl="1" eaLnBrk="1" hangingPunct="1"/>
            <a:r>
              <a:rPr lang="he-IL" altLang="he-IL" sz="2800"/>
              <a:t>4. דיאגרמת מעגל לוגי</a:t>
            </a:r>
            <a:endParaRPr lang="en-US" altLang="he-IL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2CD88665544244CB8A518F334EBA660" ma:contentTypeVersion="12" ma:contentTypeDescription="Create a new document." ma:contentTypeScope="" ma:versionID="9932fdfba476ab917adc4507a2b28a03">
  <xsd:schema xmlns:xsd="http://www.w3.org/2001/XMLSchema" xmlns:xs="http://www.w3.org/2001/XMLSchema" xmlns:p="http://schemas.microsoft.com/office/2006/metadata/properties" xmlns:ns3="fc679c0a-10ca-4006-b255-fa7e7faef444" xmlns:ns4="7f9ce069-e6c0-4690-98c3-882f05602da4" targetNamespace="http://schemas.microsoft.com/office/2006/metadata/properties" ma:root="true" ma:fieldsID="ced85a807a46e46457402a671950eb97" ns3:_="" ns4:_="">
    <xsd:import namespace="fc679c0a-10ca-4006-b255-fa7e7faef444"/>
    <xsd:import namespace="7f9ce069-e6c0-4690-98c3-882f05602da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c679c0a-10ca-4006-b255-fa7e7faef444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f9ce069-e6c0-4690-98c3-882f05602da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9DCF961-A9D8-4A85-AD60-98F75A453BF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c679c0a-10ca-4006-b255-fa7e7faef444"/>
    <ds:schemaRef ds:uri="7f9ce069-e6c0-4690-98c3-882f05602da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944FDAD-A6A3-4DE7-B177-5870E4317EC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DA24A31-86D5-4713-9C2C-76D8613F5BA6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006</TotalTime>
  <Words>1665</Words>
  <Application>Microsoft Office PowerPoint</Application>
  <PresentationFormat>‫הצגה על המסך (4:3)</PresentationFormat>
  <Paragraphs>334</Paragraphs>
  <Slides>52</Slides>
  <Notes>4</Notes>
  <HiddenSlides>10</HiddenSlides>
  <MMClips>0</MMClips>
  <ScaleCrop>false</ScaleCrop>
  <HeadingPairs>
    <vt:vector size="8" baseType="variant">
      <vt:variant>
        <vt:lpstr>גופנים בשימוש</vt:lpstr>
      </vt:variant>
      <vt:variant>
        <vt:i4>4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3</vt:i4>
      </vt:variant>
      <vt:variant>
        <vt:lpstr>כותרות שקופיות</vt:lpstr>
      </vt:variant>
      <vt:variant>
        <vt:i4>52</vt:i4>
      </vt:variant>
    </vt:vector>
  </HeadingPairs>
  <TitlesOfParts>
    <vt:vector size="60" baseType="lpstr">
      <vt:lpstr>Arial</vt:lpstr>
      <vt:lpstr>Calibri</vt:lpstr>
      <vt:lpstr>Calibri Light</vt:lpstr>
      <vt:lpstr>Cambria Math</vt:lpstr>
      <vt:lpstr>Retrospect</vt:lpstr>
      <vt:lpstr>Equation</vt:lpstr>
      <vt:lpstr>Document</vt:lpstr>
      <vt:lpstr>Bitmap Image</vt:lpstr>
      <vt:lpstr>   תרגול 4  אלגברה בוליאנית פונקציות מיתוג מערכת פעולות שלמה  </vt:lpstr>
      <vt:lpstr>אלגברה בוליאנית</vt:lpstr>
      <vt:lpstr>אלגברה בוליאנית</vt:lpstr>
      <vt:lpstr>אלגברה בוליאנית</vt:lpstr>
      <vt:lpstr>אלגברה בוליאנית</vt:lpstr>
      <vt:lpstr>אלגברה בוליאנית</vt:lpstr>
      <vt:lpstr>אלגברה בוליאנית</vt:lpstr>
      <vt:lpstr>פונקציות</vt:lpstr>
      <vt:lpstr>פונקציות</vt:lpstr>
      <vt:lpstr>פונקציות: 1. טבלת אמת</vt:lpstr>
      <vt:lpstr>פונקציות: 2. סכום מכפלות</vt:lpstr>
      <vt:lpstr>פונקציות: 2. סכום מכפלות</vt:lpstr>
      <vt:lpstr>פונקציות: 2. סכום מכפלות</vt:lpstr>
      <vt:lpstr>פונקציות: 3. מכפלת סכומים</vt:lpstr>
      <vt:lpstr>פונקציות: 3. מכפלת סכומים</vt:lpstr>
      <vt:lpstr>פונקציות: 3. מכפלת סכומים</vt:lpstr>
      <vt:lpstr>פונקציות: 4. דיאגרמה</vt:lpstr>
      <vt:lpstr>פונקציות: 4. דיאגרמה</vt:lpstr>
      <vt:lpstr>פונקציות: 4. דיאגרמה</vt:lpstr>
      <vt:lpstr>פונקציות: 4. דיאגרמה</vt:lpstr>
      <vt:lpstr>פונקציות: 4. דיאגרמה</vt:lpstr>
      <vt:lpstr>דוגמא נוספת</vt:lpstr>
      <vt:lpstr>מעבר לסכום מכפלות קנוני</vt:lpstr>
      <vt:lpstr>מעבר למכפלת סכומים קנונית</vt:lpstr>
      <vt:lpstr>מערכת פעולות שלמה</vt:lpstr>
      <vt:lpstr>מערכת פעולות שלמה</vt:lpstr>
      <vt:lpstr>מערכת פעולות חצי שלמה</vt:lpstr>
      <vt:lpstr>מערכת פעולות שלמה</vt:lpstr>
      <vt:lpstr>מערכת פעולות שלמה</vt:lpstr>
      <vt:lpstr>מערכת פעולות שלמה</vt:lpstr>
      <vt:lpstr>שאלה ממבחן 1</vt:lpstr>
      <vt:lpstr>שאלה ממבחן 1</vt:lpstr>
      <vt:lpstr>מצגת של PowerPoint‏</vt:lpstr>
      <vt:lpstr>שאלה 1</vt:lpstr>
      <vt:lpstr>שאלה 1</vt:lpstr>
      <vt:lpstr>שאלה 1</vt:lpstr>
      <vt:lpstr>שאלה 2 חורף 2020 מועד ב'</vt:lpstr>
      <vt:lpstr>שאלה 2 חורף 2020 מועד ב'</vt:lpstr>
      <vt:lpstr>שאלה 3 בוחן אמצע - חורף תשעט</vt:lpstr>
      <vt:lpstr>שאלה 3 בוחן אמצע - חורף תשעט</vt:lpstr>
      <vt:lpstr>שאלה 3 בוחן אמצע - חורף תשעט</vt:lpstr>
      <vt:lpstr>שאלה 3 בוחן אמצע - חורף תשעט</vt:lpstr>
      <vt:lpstr>שאלה 4 אביב 18 מועד ב'</vt:lpstr>
      <vt:lpstr>שאלה 4 אביב 18 מועד ב'</vt:lpstr>
      <vt:lpstr>שאלה 4 אביב 18 מועד ב'</vt:lpstr>
      <vt:lpstr>שאלה 4 אביב 18 מועד ב'</vt:lpstr>
      <vt:lpstr>שאלה 4 אביב 18 מועד ב'</vt:lpstr>
      <vt:lpstr>שאלה 5 חורף 18 ספרתיות מועד א'</vt:lpstr>
      <vt:lpstr>שאלה 5 חורף 18 ספרתיות מועד א'</vt:lpstr>
      <vt:lpstr>שאלה ממבחן 2</vt:lpstr>
      <vt:lpstr>שאלה ממבחן 3</vt:lpstr>
      <vt:lpstr>שאלה ממבחן 4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פונקציות מיתוג, מערכת פעולות שלמה</dc:title>
  <dc:creator>tnt</dc:creator>
  <cp:lastModifiedBy>adirco@outlook.co.il</cp:lastModifiedBy>
  <cp:revision>155</cp:revision>
  <cp:lastPrinted>2019-04-01T11:18:56Z</cp:lastPrinted>
  <dcterms:created xsi:type="dcterms:W3CDTF">2007-04-06T10:06:29Z</dcterms:created>
  <dcterms:modified xsi:type="dcterms:W3CDTF">2020-04-19T21:1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2CD88665544244CB8A518F334EBA660</vt:lpwstr>
  </property>
</Properties>
</file>